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50" d="100"/>
          <a:sy n="50" d="100"/>
        </p:scale>
        <p:origin x="2154" y="13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01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185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8597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433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572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17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880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75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885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726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782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22A92-2D1C-4458-BB57-15CBEADCC150}" type="datetimeFigureOut">
              <a:rPr lang="zh-CN" altLang="en-US" smtClean="0"/>
              <a:t>2019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24C21-171B-4FE5-807E-C37A104DF6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32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17.wmf"/><Relationship Id="rId19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68746" y="5070660"/>
            <a:ext cx="6067425" cy="4762500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flipH="1" flipV="1">
            <a:off x="4203772" y="1991879"/>
            <a:ext cx="8627" cy="1742536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212399" y="3737380"/>
            <a:ext cx="1722407" cy="0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3429192" y="3734415"/>
            <a:ext cx="774580" cy="893104"/>
          </a:xfrm>
          <a:prstGeom prst="straightConnector1">
            <a:avLst/>
          </a:prstGeom>
          <a:ln w="12700">
            <a:tailEnd type="triangle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700655" y="4317956"/>
            <a:ext cx="1238250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4943667" y="3734415"/>
            <a:ext cx="509588" cy="5835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938905" y="2803481"/>
            <a:ext cx="0" cy="15144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4212399" y="3734415"/>
            <a:ext cx="726506" cy="58354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4210466" y="2803480"/>
            <a:ext cx="695101" cy="93093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4910554" y="2730559"/>
            <a:ext cx="76425" cy="8986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弧形 23"/>
          <p:cNvSpPr/>
          <p:nvPr/>
        </p:nvSpPr>
        <p:spPr>
          <a:xfrm rot="2777221">
            <a:off x="4150286" y="3613151"/>
            <a:ext cx="400050" cy="317500"/>
          </a:xfrm>
          <a:prstGeom prst="arc">
            <a:avLst>
              <a:gd name="adj1" fmla="val 18049270"/>
              <a:gd name="adj2" fmla="val 529840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4328361" y="3548812"/>
            <a:ext cx="72385" cy="283369"/>
          </a:xfrm>
          <a:custGeom>
            <a:avLst/>
            <a:gdLst>
              <a:gd name="connsiteX0" fmla="*/ 30957 w 112340"/>
              <a:gd name="connsiteY0" fmla="*/ 0 h 323850"/>
              <a:gd name="connsiteX1" fmla="*/ 111919 w 112340"/>
              <a:gd name="connsiteY1" fmla="*/ 176213 h 323850"/>
              <a:gd name="connsiteX2" fmla="*/ 0 w 112340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340" h="323850">
                <a:moveTo>
                  <a:pt x="30957" y="0"/>
                </a:moveTo>
                <a:cubicBezTo>
                  <a:pt x="74018" y="61119"/>
                  <a:pt x="117079" y="122238"/>
                  <a:pt x="111919" y="176213"/>
                </a:cubicBezTo>
                <a:cubicBezTo>
                  <a:pt x="106759" y="230188"/>
                  <a:pt x="38894" y="286147"/>
                  <a:pt x="0" y="323850"/>
                </a:cubicBezTo>
              </a:path>
            </a:pathLst>
          </a:cu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5819967" y="3734415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066858" y="170010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207205" y="4627519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361292" y="2931473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2079"/>
              </p:ext>
            </p:extLst>
          </p:nvPr>
        </p:nvGraphicFramePr>
        <p:xfrm>
          <a:off x="4407440" y="3517617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7440" y="3517617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27501"/>
              </p:ext>
            </p:extLst>
          </p:nvPr>
        </p:nvGraphicFramePr>
        <p:xfrm>
          <a:off x="4535711" y="3796664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5711" y="3796664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7386638" y="2266950"/>
            <a:ext cx="933450" cy="357188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同侧圆角矩形 34"/>
          <p:cNvSpPr/>
          <p:nvPr/>
        </p:nvSpPr>
        <p:spPr>
          <a:xfrm>
            <a:off x="7363386" y="2624138"/>
            <a:ext cx="979953" cy="179343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同侧圆角矩形 35"/>
          <p:cNvSpPr/>
          <p:nvPr/>
        </p:nvSpPr>
        <p:spPr>
          <a:xfrm>
            <a:off x="7363386" y="2128838"/>
            <a:ext cx="979953" cy="138112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7770019" y="2366558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7805738" y="2403086"/>
            <a:ext cx="50006" cy="51983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7891463" y="2427280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>
            <a:stCxn id="37" idx="0"/>
          </p:cNvCxnSpPr>
          <p:nvPr/>
        </p:nvCxnSpPr>
        <p:spPr>
          <a:xfrm flipV="1">
            <a:off x="7830741" y="1524000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546850" y="2693194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024563" y="2366558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55"/>
          <p:cNvSpPr/>
          <p:nvPr/>
        </p:nvSpPr>
        <p:spPr>
          <a:xfrm>
            <a:off x="7270274" y="2672550"/>
            <a:ext cx="45719" cy="102392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箭头连接符 57"/>
          <p:cNvCxnSpPr>
            <a:stCxn id="37" idx="6"/>
          </p:cNvCxnSpPr>
          <p:nvPr/>
        </p:nvCxnSpPr>
        <p:spPr>
          <a:xfrm flipV="1">
            <a:off x="7891463" y="2147292"/>
            <a:ext cx="951306" cy="27998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37" idx="6"/>
          </p:cNvCxnSpPr>
          <p:nvPr/>
        </p:nvCxnSpPr>
        <p:spPr>
          <a:xfrm>
            <a:off x="7891463" y="2427280"/>
            <a:ext cx="951306" cy="245270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8835149" y="2266950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7678103" y="1191518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08603"/>
              </p:ext>
            </p:extLst>
          </p:nvPr>
        </p:nvGraphicFramePr>
        <p:xfrm>
          <a:off x="8590021" y="2244272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0021" y="2244272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弧形 67"/>
          <p:cNvSpPr/>
          <p:nvPr/>
        </p:nvSpPr>
        <p:spPr>
          <a:xfrm rot="2777221">
            <a:off x="8183796" y="2155371"/>
            <a:ext cx="400050" cy="317500"/>
          </a:xfrm>
          <a:prstGeom prst="arc">
            <a:avLst>
              <a:gd name="adj1" fmla="val 17234512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343998" y="4088677"/>
            <a:ext cx="990293" cy="990293"/>
          </a:xfrm>
          <a:prstGeom prst="ellipse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椭圆 69"/>
          <p:cNvSpPr/>
          <p:nvPr/>
        </p:nvSpPr>
        <p:spPr>
          <a:xfrm>
            <a:off x="7778423" y="4523102"/>
            <a:ext cx="121444" cy="121444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7837800" y="3680544"/>
            <a:ext cx="4578" cy="84255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/>
          <p:cNvCxnSpPr/>
          <p:nvPr/>
        </p:nvCxnSpPr>
        <p:spPr>
          <a:xfrm>
            <a:off x="7917657" y="4583823"/>
            <a:ext cx="951306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7699058" y="3372767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8857292" y="4429934"/>
            <a:ext cx="213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 rot="5400000">
            <a:off x="7442349" y="5453698"/>
            <a:ext cx="816536" cy="67080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7471172" y="5730781"/>
            <a:ext cx="769143" cy="573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圆角矩形 76"/>
          <p:cNvSpPr/>
          <p:nvPr/>
        </p:nvSpPr>
        <p:spPr>
          <a:xfrm>
            <a:off x="7778423" y="5117626"/>
            <a:ext cx="133995" cy="572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8" name="直接箭头连接符 77"/>
          <p:cNvCxnSpPr/>
          <p:nvPr/>
        </p:nvCxnSpPr>
        <p:spPr>
          <a:xfrm flipV="1">
            <a:off x="7891463" y="3834433"/>
            <a:ext cx="473916" cy="700978"/>
          </a:xfrm>
          <a:prstGeom prst="straightConnector1">
            <a:avLst/>
          </a:prstGeom>
          <a:ln w="12700">
            <a:solidFill>
              <a:schemeClr val="tx1"/>
            </a:solidFill>
            <a:prstDash val="sysDash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弧形 79"/>
          <p:cNvSpPr/>
          <p:nvPr/>
        </p:nvSpPr>
        <p:spPr>
          <a:xfrm rot="367930">
            <a:off x="7752971" y="3949085"/>
            <a:ext cx="400050" cy="317500"/>
          </a:xfrm>
          <a:prstGeom prst="arc">
            <a:avLst>
              <a:gd name="adj1" fmla="val 14514680"/>
              <a:gd name="adj2" fmla="val 20808516"/>
            </a:avLst>
          </a:prstGeom>
          <a:noFill/>
          <a:ln>
            <a:solidFill>
              <a:schemeClr val="bg1">
                <a:lumMod val="50000"/>
              </a:schemeClr>
            </a:solidFill>
            <a:headEnd type="triangle" w="sm" len="sm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480"/>
              </p:ext>
            </p:extLst>
          </p:nvPr>
        </p:nvGraphicFramePr>
        <p:xfrm>
          <a:off x="7987349" y="3803818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7349" y="3803818"/>
                        <a:ext cx="1524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 81"/>
          <p:cNvSpPr/>
          <p:nvPr/>
        </p:nvSpPr>
        <p:spPr>
          <a:xfrm>
            <a:off x="6399821" y="1047750"/>
            <a:ext cx="2834513" cy="21717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6409134" y="3363075"/>
            <a:ext cx="2834513" cy="2532432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文本框 83"/>
          <p:cNvSpPr txBox="1"/>
          <p:nvPr/>
        </p:nvSpPr>
        <p:spPr>
          <a:xfrm>
            <a:off x="6470540" y="1128338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侧视图</a:t>
            </a:r>
            <a:endParaRPr lang="zh-CN" altLang="en-US" sz="1200" dirty="0"/>
          </a:p>
        </p:txBody>
      </p:sp>
      <p:sp>
        <p:nvSpPr>
          <p:cNvPr id="85" name="文本框 84"/>
          <p:cNvSpPr txBox="1"/>
          <p:nvPr/>
        </p:nvSpPr>
        <p:spPr>
          <a:xfrm>
            <a:off x="6464598" y="3442362"/>
            <a:ext cx="6463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 smtClean="0"/>
              <a:t>俯视图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6452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-1027" y="3055264"/>
            <a:ext cx="11759171" cy="4451560"/>
            <a:chOff x="-1027" y="3055264"/>
            <a:chExt cx="11759171" cy="4451560"/>
          </a:xfrm>
        </p:grpSpPr>
        <p:grpSp>
          <p:nvGrpSpPr>
            <p:cNvPr id="6" name="组合 5"/>
            <p:cNvGrpSpPr/>
            <p:nvPr/>
          </p:nvGrpSpPr>
          <p:grpSpPr>
            <a:xfrm>
              <a:off x="-1027" y="3055264"/>
              <a:ext cx="11023022" cy="4451560"/>
              <a:chOff x="-1027" y="3055264"/>
              <a:chExt cx="11023022" cy="4451560"/>
            </a:xfrm>
          </p:grpSpPr>
          <p:grpSp>
            <p:nvGrpSpPr>
              <p:cNvPr id="106" name="组合 105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07" name="矩形 10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8" name="同侧圆角矩形 10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9" name="同侧圆角矩形 10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椭圆 10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11" name="直接连接符 11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直接连接符 11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箭头连接符 11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箭头连接符 113"/>
                <p:cNvCxnSpPr>
                  <a:stCxn id="11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矩形 11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6" name="矩形 11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7" name="圆角矩形 11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18" name="组合 117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19" name="矩形 11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0" name="同侧圆角矩形 11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1" name="同侧圆角矩形 12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2" name="椭圆 12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23" name="直接连接符 12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直接箭头连接符 12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箭头连接符 125"/>
                <p:cNvCxnSpPr>
                  <a:stCxn id="12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7" name="矩形 12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8" name="矩形 12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9" name="圆角矩形 12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30" name="组合 129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31" name="矩形 13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2" name="同侧圆角矩形 13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3" name="同侧圆角矩形 13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4" name="椭圆 13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35" name="直接连接符 13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箭头连接符 13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箭头连接符 137"/>
                <p:cNvCxnSpPr>
                  <a:stCxn id="13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9" name="矩形 13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0" name="矩形 13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1" name="圆角矩形 14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42" name="组合 141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4" name="同侧圆角矩形 14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5" name="同侧圆角矩形 14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6" name="椭圆 14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47" name="直接连接符 14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接连接符 14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箭头连接符 14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箭头连接符 149"/>
                <p:cNvCxnSpPr>
                  <a:stCxn id="14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1" name="矩形 15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2" name="矩形 15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3" name="圆角矩形 15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66" name="椭圆 165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7" name="椭圆 166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椭圆 167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69" name="对象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0236013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5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对象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288810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6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对象 1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8691040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7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2" name="椭圆 171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3" name="直接连接符 172"/>
              <p:cNvCxnSpPr>
                <a:stCxn id="172" idx="6"/>
                <a:endCxn id="166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直接连接符 173"/>
              <p:cNvCxnSpPr>
                <a:stCxn id="166" idx="6"/>
                <a:endCxn id="167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174"/>
              <p:cNvCxnSpPr>
                <a:stCxn id="167" idx="6"/>
                <a:endCxn id="168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椭圆 175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7" name="椭圆 176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79" name="直接连接符 178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0" name="椭圆 179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1" name="椭圆 180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82" name="对象 1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061652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8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3" name="直接连接符 182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" name="椭圆 183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5" name="椭圆 184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86" name="对象 1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5006516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4" name="任意多边形 223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6" name="任意多边形 22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27" name="任意多边形 22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31" name="任意多边形 230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33" name="直接连接符 232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接连接符 233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直接连接符 234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直接连接符 235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连接符 236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8" name="组合 237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239" name="矩形 238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0" name="同侧圆角矩形 239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1" name="同侧圆角矩形 240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2" name="椭圆 241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243" name="直接连接符 242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直接连接符 243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直接箭头连接符 244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直接箭头连接符 245"/>
                <p:cNvCxnSpPr>
                  <a:stCxn id="242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7" name="矩形 246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8" name="矩形 247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9" name="圆角矩形 248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250" name="直接连接符 249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直接连接符 251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直接连接符 252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直接连接符 254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5" name="流程图: 汇总连接 294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6" name="流程图: 汇总连接 295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7" name="流程图: 汇总连接 296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8" name="流程图: 汇总连接 297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9" name="流程图: 汇总连接 298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0" name="流程图: 汇总连接 299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1" name="流程图: 汇总连接 300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2" name="流程图: 汇总连接 301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3" name="流程图: 汇总连接 302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4" name="流程图: 汇总连接 303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5" name="流程图: 汇总连接 304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6" name="流程图: 汇总连接 305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7" name="流程图: 汇总连接 306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8" name="流程图: 汇总连接 307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9" name="流程图: 汇总连接 308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0" name="流程图: 汇总连接 309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1" name="流程图: 汇总连接 310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文本框 2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219" name="文本框 218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5" name="直接箭头连接符 4"/>
              <p:cNvCxnSpPr/>
              <p:nvPr/>
            </p:nvCxnSpPr>
            <p:spPr>
              <a:xfrm>
                <a:off x="451141" y="69253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3" name="文本框 222"/>
              <p:cNvSpPr txBox="1"/>
              <p:nvPr/>
            </p:nvSpPr>
            <p:spPr>
              <a:xfrm>
                <a:off x="9708676" y="71067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矩形 6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2" name="组合 231"/>
          <p:cNvGrpSpPr/>
          <p:nvPr/>
        </p:nvGrpSpPr>
        <p:grpSpPr>
          <a:xfrm>
            <a:off x="955951" y="-131629"/>
            <a:ext cx="1605862" cy="747358"/>
            <a:chOff x="8957419" y="1178087"/>
            <a:chExt cx="2133732" cy="993025"/>
          </a:xfrm>
        </p:grpSpPr>
        <p:sp>
          <p:nvSpPr>
            <p:cNvPr id="407" name="矩形 4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同侧圆角矩形 4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" name="同侧圆角矩形 4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" name="椭圆 4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1" name="直接连接符 4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箭头连接符 4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/>
            <p:cNvCxnSpPr>
              <a:stCxn id="4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矩形 4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圆角矩形 4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1" name="组合 250"/>
          <p:cNvGrpSpPr/>
          <p:nvPr/>
        </p:nvGrpSpPr>
        <p:grpSpPr>
          <a:xfrm rot="21272942">
            <a:off x="2980604" y="-180243"/>
            <a:ext cx="1605862" cy="747358"/>
            <a:chOff x="8957419" y="1178087"/>
            <a:chExt cx="2133732" cy="993025"/>
          </a:xfrm>
        </p:grpSpPr>
        <p:sp>
          <p:nvSpPr>
            <p:cNvPr id="396" name="矩形 395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同侧圆角矩形 396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同侧圆角矩形 397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0" name="直接连接符 399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箭头连接符 402"/>
            <p:cNvCxnSpPr>
              <a:stCxn id="399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4" name="矩形 403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5" name="矩形 404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圆角矩形 405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6" name="组合 255"/>
          <p:cNvGrpSpPr/>
          <p:nvPr/>
        </p:nvGrpSpPr>
        <p:grpSpPr>
          <a:xfrm rot="638779">
            <a:off x="5062407" y="-213321"/>
            <a:ext cx="1605862" cy="747358"/>
            <a:chOff x="8957419" y="1178087"/>
            <a:chExt cx="2133732" cy="993025"/>
          </a:xfrm>
        </p:grpSpPr>
        <p:sp>
          <p:nvSpPr>
            <p:cNvPr id="385" name="矩形 38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同侧圆角矩形 38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同侧圆角矩形 38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椭圆 38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39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391"/>
            <p:cNvCxnSpPr>
              <a:stCxn id="38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矩形 39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矩形 39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圆角矩形 39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7" name="组合 256"/>
          <p:cNvGrpSpPr/>
          <p:nvPr/>
        </p:nvGrpSpPr>
        <p:grpSpPr>
          <a:xfrm rot="21168784">
            <a:off x="7087060" y="-59812"/>
            <a:ext cx="1605862" cy="747358"/>
            <a:chOff x="8957419" y="1178087"/>
            <a:chExt cx="2133732" cy="993025"/>
          </a:xfrm>
        </p:grpSpPr>
        <p:sp>
          <p:nvSpPr>
            <p:cNvPr id="374" name="矩形 373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同侧圆角矩形 374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同侧圆角矩形 375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椭圆 376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8" name="直接连接符 377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379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箭头连接符 380"/>
            <p:cNvCxnSpPr>
              <a:stCxn id="377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矩形 381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圆角矩形 383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7" name="任意多边形 326"/>
          <p:cNvSpPr/>
          <p:nvPr/>
        </p:nvSpPr>
        <p:spPr>
          <a:xfrm>
            <a:off x="4188356" y="76223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任意多边形 327"/>
          <p:cNvSpPr/>
          <p:nvPr/>
        </p:nvSpPr>
        <p:spPr>
          <a:xfrm>
            <a:off x="6256615" y="275012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9" name="任意多边形 328"/>
          <p:cNvSpPr/>
          <p:nvPr/>
        </p:nvSpPr>
        <p:spPr>
          <a:xfrm>
            <a:off x="8300870" y="212582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0" name="任意多边形 329"/>
          <p:cNvSpPr/>
          <p:nvPr/>
        </p:nvSpPr>
        <p:spPr>
          <a:xfrm rot="21432202">
            <a:off x="2160144" y="243154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6" name="组合 335"/>
          <p:cNvGrpSpPr/>
          <p:nvPr/>
        </p:nvGrpSpPr>
        <p:grpSpPr>
          <a:xfrm>
            <a:off x="9093082" y="-135325"/>
            <a:ext cx="1605862" cy="747358"/>
            <a:chOff x="8957419" y="1178087"/>
            <a:chExt cx="2133732" cy="993025"/>
          </a:xfrm>
        </p:grpSpPr>
        <p:sp>
          <p:nvSpPr>
            <p:cNvPr id="363" name="矩形 36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同侧圆角矩形 36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同侧圆角矩形 36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椭圆 36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7" name="直接连接符 36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36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369"/>
            <p:cNvCxnSpPr>
              <a:stCxn id="36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矩形 37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圆角矩形 37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37" name="直接连接符 336"/>
          <p:cNvCxnSpPr/>
          <p:nvPr/>
        </p:nvCxnSpPr>
        <p:spPr>
          <a:xfrm>
            <a:off x="2121208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/>
          <p:nvPr/>
        </p:nvCxnSpPr>
        <p:spPr>
          <a:xfrm>
            <a:off x="4155952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/>
          <p:nvPr/>
        </p:nvCxnSpPr>
        <p:spPr>
          <a:xfrm>
            <a:off x="6196874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/>
          <p:nvPr/>
        </p:nvCxnSpPr>
        <p:spPr>
          <a:xfrm>
            <a:off x="826192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/>
          <p:nvPr/>
        </p:nvCxnSpPr>
        <p:spPr>
          <a:xfrm>
            <a:off x="1027360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流程图: 汇总连接 341"/>
          <p:cNvSpPr/>
          <p:nvPr/>
        </p:nvSpPr>
        <p:spPr>
          <a:xfrm>
            <a:off x="197655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流程图: 汇总连接 342"/>
          <p:cNvSpPr/>
          <p:nvPr/>
        </p:nvSpPr>
        <p:spPr>
          <a:xfrm>
            <a:off x="248932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流程图: 汇总连接 343"/>
          <p:cNvSpPr/>
          <p:nvPr/>
        </p:nvSpPr>
        <p:spPr>
          <a:xfrm>
            <a:off x="300208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5" name="流程图: 汇总连接 344"/>
          <p:cNvSpPr/>
          <p:nvPr/>
        </p:nvSpPr>
        <p:spPr>
          <a:xfrm>
            <a:off x="351484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6" name="流程图: 汇总连接 345"/>
          <p:cNvSpPr/>
          <p:nvPr/>
        </p:nvSpPr>
        <p:spPr>
          <a:xfrm>
            <a:off x="402761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" name="流程图: 汇总连接 346"/>
          <p:cNvSpPr/>
          <p:nvPr/>
        </p:nvSpPr>
        <p:spPr>
          <a:xfrm>
            <a:off x="5565899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流程图: 汇总连接 347"/>
          <p:cNvSpPr/>
          <p:nvPr/>
        </p:nvSpPr>
        <p:spPr>
          <a:xfrm>
            <a:off x="1018076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流程图: 汇总连接 348"/>
          <p:cNvSpPr/>
          <p:nvPr/>
        </p:nvSpPr>
        <p:spPr>
          <a:xfrm>
            <a:off x="864247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流程图: 汇总连接 349"/>
          <p:cNvSpPr/>
          <p:nvPr/>
        </p:nvSpPr>
        <p:spPr>
          <a:xfrm>
            <a:off x="915524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流程图: 汇总连接 350"/>
          <p:cNvSpPr/>
          <p:nvPr/>
        </p:nvSpPr>
        <p:spPr>
          <a:xfrm>
            <a:off x="966800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2" name="流程图: 汇总连接 351"/>
          <p:cNvSpPr/>
          <p:nvPr/>
        </p:nvSpPr>
        <p:spPr>
          <a:xfrm>
            <a:off x="454037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流程图: 汇总连接 352"/>
          <p:cNvSpPr/>
          <p:nvPr/>
        </p:nvSpPr>
        <p:spPr>
          <a:xfrm>
            <a:off x="505313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流程图: 汇总连接 353"/>
          <p:cNvSpPr/>
          <p:nvPr/>
        </p:nvSpPr>
        <p:spPr>
          <a:xfrm>
            <a:off x="6078662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流程图: 汇总连接 354"/>
          <p:cNvSpPr/>
          <p:nvPr/>
        </p:nvSpPr>
        <p:spPr>
          <a:xfrm>
            <a:off x="6591425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流程图: 汇总连接 355"/>
          <p:cNvSpPr/>
          <p:nvPr/>
        </p:nvSpPr>
        <p:spPr>
          <a:xfrm>
            <a:off x="710418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流程图: 汇总连接 356"/>
          <p:cNvSpPr/>
          <p:nvPr/>
        </p:nvSpPr>
        <p:spPr>
          <a:xfrm>
            <a:off x="761695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流程图: 汇总连接 357"/>
          <p:cNvSpPr/>
          <p:nvPr/>
        </p:nvSpPr>
        <p:spPr>
          <a:xfrm>
            <a:off x="812971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文本框 358"/>
          <p:cNvSpPr txBox="1"/>
          <p:nvPr/>
        </p:nvSpPr>
        <p:spPr>
          <a:xfrm>
            <a:off x="97675" y="114586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激光雷达</a:t>
            </a:r>
            <a:endParaRPr lang="zh-CN" altLang="en-US" sz="2000" dirty="0"/>
          </a:p>
        </p:txBody>
      </p:sp>
      <p:sp>
        <p:nvSpPr>
          <p:cNvPr id="360" name="文本框 359"/>
          <p:cNvSpPr txBox="1"/>
          <p:nvPr/>
        </p:nvSpPr>
        <p:spPr>
          <a:xfrm>
            <a:off x="302351" y="127844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导</a:t>
            </a:r>
            <a:endParaRPr lang="zh-CN" altLang="en-US" sz="2000" dirty="0"/>
          </a:p>
        </p:txBody>
      </p:sp>
      <p:cxnSp>
        <p:nvCxnSpPr>
          <p:cNvPr id="361" name="直接箭头连接符 360"/>
          <p:cNvCxnSpPr/>
          <p:nvPr/>
        </p:nvCxnSpPr>
        <p:spPr>
          <a:xfrm>
            <a:off x="549843" y="2099759"/>
            <a:ext cx="10149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9807378" y="228108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时间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矩形 229"/>
          <p:cNvSpPr/>
          <p:nvPr/>
        </p:nvSpPr>
        <p:spPr>
          <a:xfrm>
            <a:off x="11463597" y="-1489091"/>
            <a:ext cx="393249" cy="2868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8" name="组合 417"/>
          <p:cNvGrpSpPr/>
          <p:nvPr/>
        </p:nvGrpSpPr>
        <p:grpSpPr>
          <a:xfrm>
            <a:off x="-139250" y="8084411"/>
            <a:ext cx="11759171" cy="4527760"/>
            <a:chOff x="-1027" y="3055264"/>
            <a:chExt cx="11759171" cy="4527760"/>
          </a:xfrm>
        </p:grpSpPr>
        <p:grpSp>
          <p:nvGrpSpPr>
            <p:cNvPr id="419" name="组合 418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421" name="组合 420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25" name="矩形 52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6" name="同侧圆角矩形 52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7" name="同侧圆角矩形 52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8" name="椭圆 52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29" name="直接连接符 52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箭头连接符 53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箭头连接符 531"/>
                <p:cNvCxnSpPr>
                  <a:stCxn id="52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3" name="矩形 53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4" name="矩形 53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5" name="圆角矩形 53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2" name="组合 421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14" name="矩形 51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5" name="同侧圆角矩形 51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6" name="同侧圆角矩形 51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7" name="椭圆 51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18" name="直接连接符 51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箭头连接符 51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箭头连接符 520"/>
                <p:cNvCxnSpPr>
                  <a:stCxn id="51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2" name="矩形 52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3" name="矩形 52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4" name="圆角矩形 52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3" name="组合 422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03" name="矩形 50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4" name="同侧圆角矩形 50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5" name="同侧圆角矩形 50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6" name="椭圆 50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7" name="直接连接符 50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直接连接符 50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直接箭头连接符 50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直接箭头连接符 509"/>
                <p:cNvCxnSpPr>
                  <a:stCxn id="50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矩形 51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2" name="矩形 51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3" name="圆角矩形 51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4" name="组合 423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92" name="矩形 491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3" name="同侧圆角矩形 492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4" name="同侧圆角矩形 493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5" name="椭圆 494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96" name="直接连接符 495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箭头连接符 497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箭头连接符 498"/>
                <p:cNvCxnSpPr>
                  <a:stCxn id="495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矩形 499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1" name="矩形 500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2" name="圆角矩形 501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5" name="椭圆 424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椭圆 425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椭圆 426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8" name="对象 4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946183"/>
                  </p:ext>
                </p:extLst>
              </p:nvPr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0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9" name="对象 4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9766564"/>
                  </p:ext>
                </p:extLst>
              </p:nvPr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1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" name="对象 4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1155783"/>
                  </p:ext>
                </p:extLst>
              </p:nvPr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2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" name="椭圆 430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2" name="直接连接符 431"/>
              <p:cNvCxnSpPr>
                <a:stCxn id="431" idx="6"/>
                <a:endCxn id="425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直接连接符 432"/>
              <p:cNvCxnSpPr>
                <a:stCxn id="425" idx="6"/>
                <a:endCxn id="426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直接连接符 433"/>
              <p:cNvCxnSpPr>
                <a:stCxn id="426" idx="6"/>
                <a:endCxn id="427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5" name="椭圆 434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6" name="椭圆 435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7" name="直接连接符 436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椭圆 437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9" name="椭圆 438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0" name="对象 4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1411214"/>
                  </p:ext>
                </p:extLst>
              </p:nvPr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3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1" name="直接连接符 440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2" name="椭圆 441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3" name="椭圆 442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4" name="对象 4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873558"/>
                  </p:ext>
                </p:extLst>
              </p:nvPr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4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5" name="任意多边形 444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任意多边形 44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7" name="任意多边形 44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8" name="任意多边形 447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9" name="直接连接符 448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直接连接符 449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直接连接符 450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直接连接符 451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直接连接符 452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4" name="组合 453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81" name="矩形 48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2" name="同侧圆角矩形 48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3" name="同侧圆角矩形 48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4" name="椭圆 48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85" name="直接连接符 48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6" name="直接连接符 48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7" name="直接箭头连接符 48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8" name="直接箭头连接符 487"/>
                <p:cNvCxnSpPr>
                  <a:stCxn id="48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9" name="矩形 48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0" name="矩形 48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1" name="圆角矩形 49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55" name="直接连接符 454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直接连接符 455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直接连接符 456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直接连接符 457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直接连接符 458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0" name="流程图: 汇总连接 459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流程图: 汇总连接 460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流程图: 汇总连接 461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流程图: 汇总连接 462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流程图: 汇总连接 463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流程图: 汇总连接 464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6" name="流程图: 汇总连接 465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7" name="流程图: 汇总连接 466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8" name="流程图: 汇总连接 467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9" name="流程图: 汇总连接 468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流程图: 汇总连接 469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流程图: 汇总连接 470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流程图: 汇总连接 471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流程图: 汇总连接 472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流程图: 汇总连接 473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流程图: 汇总连接 474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流程图: 汇总连接 475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文本框 476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478" name="文本框 477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479" name="直接箭头连接符 478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0" name="文本框 479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" name="矩形 419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圆角矩形 8"/>
          <p:cNvSpPr/>
          <p:nvPr/>
        </p:nvSpPr>
        <p:spPr>
          <a:xfrm>
            <a:off x="6200448" y="9715812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6" name="文本框 535"/>
          <p:cNvSpPr txBox="1"/>
          <p:nvPr/>
        </p:nvSpPr>
        <p:spPr>
          <a:xfrm>
            <a:off x="6490879" y="11559281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  <p:sp>
        <p:nvSpPr>
          <p:cNvPr id="33" name="下箭头 32"/>
          <p:cNvSpPr/>
          <p:nvPr/>
        </p:nvSpPr>
        <p:spPr>
          <a:xfrm>
            <a:off x="4912968" y="7306769"/>
            <a:ext cx="215144" cy="400110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49383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" name="组合 231"/>
          <p:cNvGrpSpPr/>
          <p:nvPr/>
        </p:nvGrpSpPr>
        <p:grpSpPr>
          <a:xfrm>
            <a:off x="955951" y="-131629"/>
            <a:ext cx="1605862" cy="747358"/>
            <a:chOff x="8957419" y="1178087"/>
            <a:chExt cx="2133732" cy="993025"/>
          </a:xfrm>
        </p:grpSpPr>
        <p:sp>
          <p:nvSpPr>
            <p:cNvPr id="407" name="矩形 4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8" name="同侧圆角矩形 4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9" name="同侧圆角矩形 4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" name="椭圆 4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1" name="直接连接符 4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直接连接符 4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接箭头连接符 4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直接箭头连接符 413"/>
            <p:cNvCxnSpPr>
              <a:stCxn id="4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矩形 4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6" name="矩形 4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7" name="圆角矩形 4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1" name="组合 250"/>
          <p:cNvGrpSpPr/>
          <p:nvPr/>
        </p:nvGrpSpPr>
        <p:grpSpPr>
          <a:xfrm rot="21272942">
            <a:off x="2980604" y="-180243"/>
            <a:ext cx="1605862" cy="747358"/>
            <a:chOff x="8957419" y="1178087"/>
            <a:chExt cx="2133732" cy="993025"/>
          </a:xfrm>
        </p:grpSpPr>
        <p:sp>
          <p:nvSpPr>
            <p:cNvPr id="396" name="矩形 395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7" name="同侧圆角矩形 396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8" name="同侧圆角矩形 397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9" name="椭圆 398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0" name="直接连接符 399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直接连接符 400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接箭头连接符 401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3" name="直接箭头连接符 402"/>
            <p:cNvCxnSpPr>
              <a:stCxn id="399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4" name="矩形 403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5" name="矩形 404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6" name="圆角矩形 405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6" name="组合 255"/>
          <p:cNvGrpSpPr/>
          <p:nvPr/>
        </p:nvGrpSpPr>
        <p:grpSpPr>
          <a:xfrm rot="638779">
            <a:off x="5062407" y="-213321"/>
            <a:ext cx="1605862" cy="747358"/>
            <a:chOff x="8957419" y="1178087"/>
            <a:chExt cx="2133732" cy="993025"/>
          </a:xfrm>
        </p:grpSpPr>
        <p:sp>
          <p:nvSpPr>
            <p:cNvPr id="385" name="矩形 38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6" name="同侧圆角矩形 38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7" name="同侧圆角矩形 38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8" name="椭圆 38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9" name="直接连接符 38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直接连接符 38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接箭头连接符 39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2" name="直接箭头连接符 391"/>
            <p:cNvCxnSpPr>
              <a:stCxn id="38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矩形 39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4" name="矩形 39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5" name="圆角矩形 39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7" name="组合 256"/>
          <p:cNvGrpSpPr/>
          <p:nvPr/>
        </p:nvGrpSpPr>
        <p:grpSpPr>
          <a:xfrm rot="21168784">
            <a:off x="7087060" y="-59812"/>
            <a:ext cx="1605862" cy="747358"/>
            <a:chOff x="8957419" y="1178087"/>
            <a:chExt cx="2133732" cy="993025"/>
          </a:xfrm>
        </p:grpSpPr>
        <p:sp>
          <p:nvSpPr>
            <p:cNvPr id="374" name="矩形 373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5" name="同侧圆角矩形 374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6" name="同侧圆角矩形 375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7" name="椭圆 376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8" name="直接连接符 377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接连接符 378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直接箭头连接符 379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直接箭头连接符 380"/>
            <p:cNvCxnSpPr>
              <a:stCxn id="377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矩形 381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3" name="矩形 382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4" name="圆角矩形 383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7" name="任意多边形 326"/>
          <p:cNvSpPr/>
          <p:nvPr/>
        </p:nvSpPr>
        <p:spPr>
          <a:xfrm>
            <a:off x="4188356" y="76223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任意多边形 327"/>
          <p:cNvSpPr/>
          <p:nvPr/>
        </p:nvSpPr>
        <p:spPr>
          <a:xfrm>
            <a:off x="6256615" y="275012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9" name="任意多边形 328"/>
          <p:cNvSpPr/>
          <p:nvPr/>
        </p:nvSpPr>
        <p:spPr>
          <a:xfrm>
            <a:off x="8300870" y="212582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0" name="任意多边形 329"/>
          <p:cNvSpPr/>
          <p:nvPr/>
        </p:nvSpPr>
        <p:spPr>
          <a:xfrm rot="21432202">
            <a:off x="2160144" y="243154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6" name="组合 335"/>
          <p:cNvGrpSpPr/>
          <p:nvPr/>
        </p:nvGrpSpPr>
        <p:grpSpPr>
          <a:xfrm>
            <a:off x="9093082" y="-135325"/>
            <a:ext cx="1605862" cy="747358"/>
            <a:chOff x="8957419" y="1178087"/>
            <a:chExt cx="2133732" cy="993025"/>
          </a:xfrm>
        </p:grpSpPr>
        <p:sp>
          <p:nvSpPr>
            <p:cNvPr id="363" name="矩形 36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4" name="同侧圆角矩形 36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5" name="同侧圆角矩形 36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6" name="椭圆 36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67" name="直接连接符 36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连接符 36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36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箭头连接符 369"/>
            <p:cNvCxnSpPr>
              <a:stCxn id="36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矩形 37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2" name="矩形 37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3" name="圆角矩形 37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37" name="直接连接符 336"/>
          <p:cNvCxnSpPr/>
          <p:nvPr/>
        </p:nvCxnSpPr>
        <p:spPr>
          <a:xfrm>
            <a:off x="2121208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接连接符 337"/>
          <p:cNvCxnSpPr/>
          <p:nvPr/>
        </p:nvCxnSpPr>
        <p:spPr>
          <a:xfrm>
            <a:off x="4155952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接连接符 338"/>
          <p:cNvCxnSpPr/>
          <p:nvPr/>
        </p:nvCxnSpPr>
        <p:spPr>
          <a:xfrm>
            <a:off x="6196874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接连接符 339"/>
          <p:cNvCxnSpPr/>
          <p:nvPr/>
        </p:nvCxnSpPr>
        <p:spPr>
          <a:xfrm>
            <a:off x="826192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接连接符 340"/>
          <p:cNvCxnSpPr/>
          <p:nvPr/>
        </p:nvCxnSpPr>
        <p:spPr>
          <a:xfrm>
            <a:off x="10273600" y="604881"/>
            <a:ext cx="0" cy="625488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流程图: 汇总连接 341"/>
          <p:cNvSpPr/>
          <p:nvPr/>
        </p:nvSpPr>
        <p:spPr>
          <a:xfrm>
            <a:off x="197655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流程图: 汇总连接 342"/>
          <p:cNvSpPr/>
          <p:nvPr/>
        </p:nvSpPr>
        <p:spPr>
          <a:xfrm>
            <a:off x="248932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流程图: 汇总连接 343"/>
          <p:cNvSpPr/>
          <p:nvPr/>
        </p:nvSpPr>
        <p:spPr>
          <a:xfrm>
            <a:off x="300208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5" name="流程图: 汇总连接 344"/>
          <p:cNvSpPr/>
          <p:nvPr/>
        </p:nvSpPr>
        <p:spPr>
          <a:xfrm>
            <a:off x="351484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6" name="流程图: 汇总连接 345"/>
          <p:cNvSpPr/>
          <p:nvPr/>
        </p:nvSpPr>
        <p:spPr>
          <a:xfrm>
            <a:off x="402761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" name="流程图: 汇总连接 346"/>
          <p:cNvSpPr/>
          <p:nvPr/>
        </p:nvSpPr>
        <p:spPr>
          <a:xfrm>
            <a:off x="5565899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流程图: 汇总连接 347"/>
          <p:cNvSpPr/>
          <p:nvPr/>
        </p:nvSpPr>
        <p:spPr>
          <a:xfrm>
            <a:off x="1018076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流程图: 汇总连接 348"/>
          <p:cNvSpPr/>
          <p:nvPr/>
        </p:nvSpPr>
        <p:spPr>
          <a:xfrm>
            <a:off x="8642477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流程图: 汇总连接 349"/>
          <p:cNvSpPr/>
          <p:nvPr/>
        </p:nvSpPr>
        <p:spPr>
          <a:xfrm>
            <a:off x="9155240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流程图: 汇总连接 350"/>
          <p:cNvSpPr/>
          <p:nvPr/>
        </p:nvSpPr>
        <p:spPr>
          <a:xfrm>
            <a:off x="966800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2" name="流程图: 汇总连接 351"/>
          <p:cNvSpPr/>
          <p:nvPr/>
        </p:nvSpPr>
        <p:spPr>
          <a:xfrm>
            <a:off x="4540373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流程图: 汇总连接 352"/>
          <p:cNvSpPr/>
          <p:nvPr/>
        </p:nvSpPr>
        <p:spPr>
          <a:xfrm>
            <a:off x="5053136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流程图: 汇总连接 353"/>
          <p:cNvSpPr/>
          <p:nvPr/>
        </p:nvSpPr>
        <p:spPr>
          <a:xfrm>
            <a:off x="6078662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流程图: 汇总连接 354"/>
          <p:cNvSpPr/>
          <p:nvPr/>
        </p:nvSpPr>
        <p:spPr>
          <a:xfrm>
            <a:off x="6591425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流程图: 汇总连接 355"/>
          <p:cNvSpPr/>
          <p:nvPr/>
        </p:nvSpPr>
        <p:spPr>
          <a:xfrm>
            <a:off x="7104188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流程图: 汇总连接 356"/>
          <p:cNvSpPr/>
          <p:nvPr/>
        </p:nvSpPr>
        <p:spPr>
          <a:xfrm>
            <a:off x="7616951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流程图: 汇总连接 357"/>
          <p:cNvSpPr/>
          <p:nvPr/>
        </p:nvSpPr>
        <p:spPr>
          <a:xfrm>
            <a:off x="8129714" y="1379045"/>
            <a:ext cx="198917" cy="198917"/>
          </a:xfrm>
          <a:prstGeom prst="flowChartSummingJunction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文本框 358"/>
          <p:cNvSpPr txBox="1"/>
          <p:nvPr/>
        </p:nvSpPr>
        <p:spPr>
          <a:xfrm>
            <a:off x="97675" y="114586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激光雷达</a:t>
            </a:r>
            <a:endParaRPr lang="zh-CN" altLang="en-US" sz="2000" dirty="0"/>
          </a:p>
        </p:txBody>
      </p:sp>
      <p:sp>
        <p:nvSpPr>
          <p:cNvPr id="360" name="文本框 359"/>
          <p:cNvSpPr txBox="1"/>
          <p:nvPr/>
        </p:nvSpPr>
        <p:spPr>
          <a:xfrm>
            <a:off x="302351" y="127844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导</a:t>
            </a:r>
            <a:endParaRPr lang="zh-CN" altLang="en-US" sz="2000" dirty="0"/>
          </a:p>
        </p:txBody>
      </p:sp>
      <p:cxnSp>
        <p:nvCxnSpPr>
          <p:cNvPr id="361" name="直接箭头连接符 360"/>
          <p:cNvCxnSpPr/>
          <p:nvPr/>
        </p:nvCxnSpPr>
        <p:spPr>
          <a:xfrm>
            <a:off x="549843" y="2099759"/>
            <a:ext cx="1014910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文本框 361"/>
          <p:cNvSpPr txBox="1"/>
          <p:nvPr/>
        </p:nvSpPr>
        <p:spPr>
          <a:xfrm>
            <a:off x="9807378" y="2281088"/>
            <a:ext cx="1313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时间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" name="矩形 229"/>
          <p:cNvSpPr/>
          <p:nvPr/>
        </p:nvSpPr>
        <p:spPr>
          <a:xfrm>
            <a:off x="11463597" y="-1489091"/>
            <a:ext cx="393249" cy="2868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8" name="组合 417"/>
          <p:cNvGrpSpPr/>
          <p:nvPr/>
        </p:nvGrpSpPr>
        <p:grpSpPr>
          <a:xfrm>
            <a:off x="175075" y="7827236"/>
            <a:ext cx="11759171" cy="4527760"/>
            <a:chOff x="-1027" y="3055264"/>
            <a:chExt cx="11759171" cy="4527760"/>
          </a:xfrm>
        </p:grpSpPr>
        <p:grpSp>
          <p:nvGrpSpPr>
            <p:cNvPr id="419" name="组合 418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421" name="组合 420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25" name="矩形 52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6" name="同侧圆角矩形 52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7" name="同侧圆角矩形 52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8" name="椭圆 52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29" name="直接连接符 52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0" name="直接连接符 52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1" name="直接箭头连接符 53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2" name="直接箭头连接符 531"/>
                <p:cNvCxnSpPr>
                  <a:stCxn id="52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3" name="矩形 53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4" name="矩形 53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5" name="圆角矩形 53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2" name="组合 421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14" name="矩形 51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5" name="同侧圆角矩形 51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6" name="同侧圆角矩形 51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7" name="椭圆 51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18" name="直接连接符 51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9" name="直接连接符 51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0" name="直接箭头连接符 51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1" name="直接箭头连接符 520"/>
                <p:cNvCxnSpPr>
                  <a:stCxn id="51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2" name="矩形 52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3" name="矩形 52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4" name="圆角矩形 52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3" name="组合 422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503" name="矩形 50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4" name="同侧圆角矩形 50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5" name="同侧圆角矩形 50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6" name="椭圆 50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7" name="直接连接符 50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8" name="直接连接符 50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9" name="直接箭头连接符 50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直接箭头连接符 509"/>
                <p:cNvCxnSpPr>
                  <a:stCxn id="50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矩形 51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2" name="矩形 51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3" name="圆角矩形 51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4" name="组合 423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92" name="矩形 491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3" name="同侧圆角矩形 492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4" name="同侧圆角矩形 493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5" name="椭圆 494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96" name="直接连接符 495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直接连接符 496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直接箭头连接符 497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9" name="直接箭头连接符 498"/>
                <p:cNvCxnSpPr>
                  <a:stCxn id="495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矩形 499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1" name="矩形 500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02" name="圆角矩形 501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25" name="椭圆 424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6" name="椭圆 425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7" name="椭圆 426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28" name="对象 427"/>
              <p:cNvGraphicFramePr>
                <a:graphicFrameLocks noChangeAspect="1"/>
              </p:cNvGraphicFramePr>
              <p:nvPr/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4" name="Equation" r:id="rId3" imgW="152280" imgH="228600" progId="Equation.DSMT4">
                      <p:embed/>
                    </p:oleObj>
                  </mc:Choice>
                  <mc:Fallback>
                    <p:oleObj name="Equation" r:id="rId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9" name="对象 428"/>
              <p:cNvGraphicFramePr>
                <a:graphicFrameLocks noChangeAspect="1"/>
              </p:cNvGraphicFramePr>
              <p:nvPr/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5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" name="对象 429"/>
              <p:cNvGraphicFramePr>
                <a:graphicFrameLocks noChangeAspect="1"/>
              </p:cNvGraphicFramePr>
              <p:nvPr/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6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1" name="椭圆 430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2" name="直接连接符 431"/>
              <p:cNvCxnSpPr>
                <a:stCxn id="431" idx="6"/>
                <a:endCxn id="425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直接连接符 432"/>
              <p:cNvCxnSpPr>
                <a:stCxn id="425" idx="6"/>
                <a:endCxn id="426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直接连接符 433"/>
              <p:cNvCxnSpPr>
                <a:stCxn id="426" idx="6"/>
                <a:endCxn id="427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5" name="椭圆 434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6" name="椭圆 435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37" name="直接连接符 436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椭圆 437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9" name="椭圆 438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0" name="对象 439"/>
              <p:cNvGraphicFramePr>
                <a:graphicFrameLocks noChangeAspect="1"/>
              </p:cNvGraphicFramePr>
              <p:nvPr/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7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1" name="直接连接符 440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2" name="椭圆 441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3" name="椭圆 442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444" name="对象 443"/>
              <p:cNvGraphicFramePr>
                <a:graphicFrameLocks noChangeAspect="1"/>
              </p:cNvGraphicFramePr>
              <p:nvPr/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8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5" name="任意多边形 444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6" name="任意多边形 445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7" name="任意多边形 446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48" name="任意多边形 447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49" name="直接连接符 448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直接连接符 449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直接连接符 450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直接连接符 451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直接连接符 452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4" name="组合 453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481" name="矩形 480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2" name="同侧圆角矩形 481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3" name="同侧圆角矩形 482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4" name="椭圆 483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485" name="直接连接符 484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6" name="直接连接符 485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7" name="直接箭头连接符 486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8" name="直接箭头连接符 487"/>
                <p:cNvCxnSpPr>
                  <a:stCxn id="484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9" name="矩形 488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0" name="矩形 489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91" name="圆角矩形 490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55" name="直接连接符 454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直接连接符 455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直接连接符 456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直接连接符 457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直接连接符 458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0" name="流程图: 汇总连接 459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1" name="流程图: 汇总连接 460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2" name="流程图: 汇总连接 461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3" name="流程图: 汇总连接 462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4" name="流程图: 汇总连接 463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5" name="流程图: 汇总连接 464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6" name="流程图: 汇总连接 465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7" name="流程图: 汇总连接 466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8" name="流程图: 汇总连接 467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9" name="流程图: 汇总连接 468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0" name="流程图: 汇总连接 469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1" name="流程图: 汇总连接 470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2" name="流程图: 汇总连接 471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3" name="流程图: 汇总连接 472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4" name="流程图: 汇总连接 473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5" name="流程图: 汇总连接 474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6" name="流程图: 汇总连接 475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7" name="文本框 476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478" name="文本框 477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479" name="直接箭头连接符 478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0" name="文本框 479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0" name="矩形 419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圆角矩形 8"/>
          <p:cNvSpPr/>
          <p:nvPr/>
        </p:nvSpPr>
        <p:spPr>
          <a:xfrm>
            <a:off x="6514773" y="9458637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6" name="文本框 535"/>
          <p:cNvSpPr txBox="1"/>
          <p:nvPr/>
        </p:nvSpPr>
        <p:spPr>
          <a:xfrm>
            <a:off x="6805204" y="11302106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  <p:grpSp>
        <p:nvGrpSpPr>
          <p:cNvPr id="650" name="组合 649"/>
          <p:cNvGrpSpPr/>
          <p:nvPr/>
        </p:nvGrpSpPr>
        <p:grpSpPr>
          <a:xfrm>
            <a:off x="300021" y="2911951"/>
            <a:ext cx="11759171" cy="4527760"/>
            <a:chOff x="-1027" y="3055264"/>
            <a:chExt cx="11759171" cy="4527760"/>
          </a:xfrm>
        </p:grpSpPr>
        <p:grpSp>
          <p:nvGrpSpPr>
            <p:cNvPr id="651" name="组合 650"/>
            <p:cNvGrpSpPr/>
            <p:nvPr/>
          </p:nvGrpSpPr>
          <p:grpSpPr>
            <a:xfrm>
              <a:off x="-1027" y="3055264"/>
              <a:ext cx="11023022" cy="4527760"/>
              <a:chOff x="-1027" y="3055264"/>
              <a:chExt cx="11023022" cy="4527760"/>
            </a:xfrm>
          </p:grpSpPr>
          <p:grpSp>
            <p:nvGrpSpPr>
              <p:cNvPr id="653" name="组合 652"/>
              <p:cNvGrpSpPr/>
              <p:nvPr/>
            </p:nvGrpSpPr>
            <p:grpSpPr>
              <a:xfrm>
                <a:off x="857249" y="4693997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57" name="矩形 756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8" name="同侧圆角矩形 757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9" name="同侧圆角矩形 758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0" name="椭圆 759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61" name="直接连接符 760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2" name="直接连接符 761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3" name="直接箭头连接符 762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4" name="直接箭头连接符 763"/>
                <p:cNvCxnSpPr>
                  <a:stCxn id="760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5" name="矩形 764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6" name="矩形 765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7" name="圆角矩形 766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4" name="组合 653"/>
              <p:cNvGrpSpPr/>
              <p:nvPr/>
            </p:nvGrpSpPr>
            <p:grpSpPr>
              <a:xfrm rot="21272942">
                <a:off x="2881902" y="4645383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46" name="矩形 745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7" name="同侧圆角矩形 746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8" name="同侧圆角矩形 747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9" name="椭圆 748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50" name="直接连接符 749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1" name="直接连接符 750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2" name="直接箭头连接符 751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3" name="直接箭头连接符 752"/>
                <p:cNvCxnSpPr>
                  <a:stCxn id="749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4" name="矩形 753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5" name="矩形 754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6" name="圆角矩形 755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5" name="组合 654"/>
              <p:cNvGrpSpPr/>
              <p:nvPr/>
            </p:nvGrpSpPr>
            <p:grpSpPr>
              <a:xfrm rot="638779">
                <a:off x="4963705" y="4612305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35" name="矩形 734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6" name="同侧圆角矩形 735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7" name="同侧圆角矩形 736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8" name="椭圆 737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39" name="直接连接符 738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0" name="直接连接符 739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1" name="直接箭头连接符 740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2" name="直接箭头连接符 741"/>
                <p:cNvCxnSpPr>
                  <a:stCxn id="738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3" name="矩形 742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4" name="矩形 743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5" name="圆角矩形 744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656" name="组合 655"/>
              <p:cNvGrpSpPr/>
              <p:nvPr/>
            </p:nvGrpSpPr>
            <p:grpSpPr>
              <a:xfrm rot="21168784">
                <a:off x="6988358" y="4765814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24" name="矩形 723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5" name="同侧圆角矩形 724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6" name="同侧圆角矩形 725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7" name="椭圆 726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28" name="直接连接符 727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9" name="直接连接符 728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0" name="直接箭头连接符 729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1" name="直接箭头连接符 730"/>
                <p:cNvCxnSpPr>
                  <a:stCxn id="727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2" name="矩形 731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3" name="矩形 732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34" name="圆角矩形 733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57" name="椭圆 656"/>
              <p:cNvSpPr/>
              <p:nvPr/>
            </p:nvSpPr>
            <p:spPr>
              <a:xfrm>
                <a:off x="1778323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8" name="椭圆 657"/>
              <p:cNvSpPr/>
              <p:nvPr/>
            </p:nvSpPr>
            <p:spPr>
              <a:xfrm>
                <a:off x="3805591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9" name="椭圆 658"/>
              <p:cNvSpPr/>
              <p:nvPr/>
            </p:nvSpPr>
            <p:spPr>
              <a:xfrm>
                <a:off x="5832859" y="3055264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60" name="对象 659"/>
              <p:cNvGraphicFramePr>
                <a:graphicFrameLocks noChangeAspect="1"/>
              </p:cNvGraphicFramePr>
              <p:nvPr/>
            </p:nvGraphicFramePr>
            <p:xfrm>
              <a:off x="1932310" y="3151307"/>
              <a:ext cx="2381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9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2310" y="3151307"/>
                            <a:ext cx="2381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1" name="对象 660"/>
              <p:cNvGraphicFramePr>
                <a:graphicFrameLocks noChangeAspect="1"/>
              </p:cNvGraphicFramePr>
              <p:nvPr/>
            </p:nvGraphicFramePr>
            <p:xfrm>
              <a:off x="3950023" y="3150514"/>
              <a:ext cx="258763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0" name="Equation" r:id="rId14" imgW="164880" imgH="228600" progId="Equation.DSMT4">
                      <p:embed/>
                    </p:oleObj>
                  </mc:Choice>
                  <mc:Fallback>
                    <p:oleObj name="Equation" r:id="rId14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950023" y="3150514"/>
                            <a:ext cx="258763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2" name="对象 661"/>
              <p:cNvGraphicFramePr>
                <a:graphicFrameLocks noChangeAspect="1"/>
              </p:cNvGraphicFramePr>
              <p:nvPr/>
            </p:nvGraphicFramePr>
            <p:xfrm>
              <a:off x="5977261" y="3150514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"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977261" y="3150514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3" name="椭圆 662"/>
              <p:cNvSpPr/>
              <p:nvPr/>
            </p:nvSpPr>
            <p:spPr>
              <a:xfrm>
                <a:off x="402738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4" name="直接连接符 663"/>
              <p:cNvCxnSpPr>
                <a:stCxn id="663" idx="6"/>
                <a:endCxn id="657" idx="2"/>
              </p:cNvCxnSpPr>
              <p:nvPr/>
            </p:nvCxnSpPr>
            <p:spPr>
              <a:xfrm>
                <a:off x="499545" y="3328311"/>
                <a:ext cx="1278778" cy="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5" name="直接连接符 664"/>
              <p:cNvCxnSpPr>
                <a:stCxn id="657" idx="6"/>
                <a:endCxn id="658" idx="2"/>
              </p:cNvCxnSpPr>
              <p:nvPr/>
            </p:nvCxnSpPr>
            <p:spPr>
              <a:xfrm>
                <a:off x="2324423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6" name="直接连接符 665"/>
              <p:cNvCxnSpPr>
                <a:stCxn id="658" idx="6"/>
                <a:endCxn id="659" idx="2"/>
              </p:cNvCxnSpPr>
              <p:nvPr/>
            </p:nvCxnSpPr>
            <p:spPr>
              <a:xfrm>
                <a:off x="4351691" y="3328314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7" name="椭圆 666"/>
              <p:cNvSpPr/>
              <p:nvPr/>
            </p:nvSpPr>
            <p:spPr>
              <a:xfrm>
                <a:off x="3016603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8" name="椭圆 667"/>
              <p:cNvSpPr/>
              <p:nvPr/>
            </p:nvSpPr>
            <p:spPr>
              <a:xfrm>
                <a:off x="5043871" y="3279907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69" name="直接连接符 668"/>
              <p:cNvCxnSpPr/>
              <p:nvPr/>
            </p:nvCxnSpPr>
            <p:spPr>
              <a:xfrm>
                <a:off x="6388849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0" name="椭圆 669"/>
              <p:cNvSpPr/>
              <p:nvPr/>
            </p:nvSpPr>
            <p:spPr>
              <a:xfrm>
                <a:off x="7081029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1" name="椭圆 670"/>
              <p:cNvSpPr/>
              <p:nvPr/>
            </p:nvSpPr>
            <p:spPr>
              <a:xfrm>
                <a:off x="7879906" y="3058665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72" name="对象 671"/>
              <p:cNvGraphicFramePr>
                <a:graphicFrameLocks noChangeAspect="1"/>
              </p:cNvGraphicFramePr>
              <p:nvPr/>
            </p:nvGraphicFramePr>
            <p:xfrm>
              <a:off x="8024308" y="3153915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024308" y="3153915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73" name="直接连接符 672"/>
              <p:cNvCxnSpPr/>
              <p:nvPr/>
            </p:nvCxnSpPr>
            <p:spPr>
              <a:xfrm>
                <a:off x="8433523" y="3325620"/>
                <a:ext cx="148116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4" name="椭圆 673"/>
              <p:cNvSpPr/>
              <p:nvPr/>
            </p:nvSpPr>
            <p:spPr>
              <a:xfrm>
                <a:off x="9125703" y="3277213"/>
                <a:ext cx="96807" cy="9680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5" name="椭圆 674"/>
              <p:cNvSpPr/>
              <p:nvPr/>
            </p:nvSpPr>
            <p:spPr>
              <a:xfrm>
                <a:off x="9907174" y="3064279"/>
                <a:ext cx="546100" cy="5461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76" name="对象 675"/>
              <p:cNvGraphicFramePr>
                <a:graphicFrameLocks noChangeAspect="1"/>
              </p:cNvGraphicFramePr>
              <p:nvPr/>
            </p:nvGraphicFramePr>
            <p:xfrm>
              <a:off x="10051576" y="3159529"/>
              <a:ext cx="25717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3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051576" y="3159529"/>
                            <a:ext cx="25717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7" name="任意多边形 676"/>
              <p:cNvSpPr/>
              <p:nvPr/>
            </p:nvSpPr>
            <p:spPr>
              <a:xfrm>
                <a:off x="4089654" y="4901849"/>
                <a:ext cx="2000250" cy="149639"/>
              </a:xfrm>
              <a:custGeom>
                <a:avLst/>
                <a:gdLst>
                  <a:gd name="connsiteX0" fmla="*/ 0 w 2000250"/>
                  <a:gd name="connsiteY0" fmla="*/ 200240 h 233578"/>
                  <a:gd name="connsiteX1" fmla="*/ 919163 w 2000250"/>
                  <a:gd name="connsiteY1" fmla="*/ 215 h 233578"/>
                  <a:gd name="connsiteX2" fmla="*/ 2000250 w 2000250"/>
                  <a:gd name="connsiteY2" fmla="*/ 233578 h 233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00250" h="233578">
                    <a:moveTo>
                      <a:pt x="0" y="200240"/>
                    </a:moveTo>
                    <a:cubicBezTo>
                      <a:pt x="292894" y="97449"/>
                      <a:pt x="585788" y="-5341"/>
                      <a:pt x="919163" y="215"/>
                    </a:cubicBezTo>
                    <a:cubicBezTo>
                      <a:pt x="1252538" y="5771"/>
                      <a:pt x="1683544" y="145472"/>
                      <a:pt x="2000250" y="23357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8" name="任意多边形 677"/>
              <p:cNvSpPr/>
              <p:nvPr/>
            </p:nvSpPr>
            <p:spPr>
              <a:xfrm>
                <a:off x="6157913" y="5100638"/>
                <a:ext cx="1933575" cy="139703"/>
              </a:xfrm>
              <a:custGeom>
                <a:avLst/>
                <a:gdLst>
                  <a:gd name="connsiteX0" fmla="*/ 0 w 1933575"/>
                  <a:gd name="connsiteY0" fmla="*/ 0 h 272030"/>
                  <a:gd name="connsiteX1" fmla="*/ 823912 w 1933575"/>
                  <a:gd name="connsiteY1" fmla="*/ 271462 h 272030"/>
                  <a:gd name="connsiteX2" fmla="*/ 1933575 w 1933575"/>
                  <a:gd name="connsiteY2" fmla="*/ 71437 h 272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3575" h="272030">
                    <a:moveTo>
                      <a:pt x="0" y="0"/>
                    </a:moveTo>
                    <a:cubicBezTo>
                      <a:pt x="250825" y="129778"/>
                      <a:pt x="501650" y="259556"/>
                      <a:pt x="823912" y="271462"/>
                    </a:cubicBezTo>
                    <a:cubicBezTo>
                      <a:pt x="1146174" y="283368"/>
                      <a:pt x="1744663" y="104774"/>
                      <a:pt x="1933575" y="71437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79" name="任意多边形 678"/>
              <p:cNvSpPr/>
              <p:nvPr/>
            </p:nvSpPr>
            <p:spPr>
              <a:xfrm>
                <a:off x="8202168" y="5038208"/>
                <a:ext cx="1901952" cy="91576"/>
              </a:xfrm>
              <a:custGeom>
                <a:avLst/>
                <a:gdLst>
                  <a:gd name="connsiteX0" fmla="*/ 0 w 1901952"/>
                  <a:gd name="connsiteY0" fmla="*/ 91576 h 91576"/>
                  <a:gd name="connsiteX1" fmla="*/ 996696 w 1901952"/>
                  <a:gd name="connsiteY1" fmla="*/ 136 h 91576"/>
                  <a:gd name="connsiteX2" fmla="*/ 1901952 w 1901952"/>
                  <a:gd name="connsiteY2" fmla="*/ 73288 h 91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01952" h="91576">
                    <a:moveTo>
                      <a:pt x="0" y="91576"/>
                    </a:moveTo>
                    <a:cubicBezTo>
                      <a:pt x="339852" y="47380"/>
                      <a:pt x="679704" y="3184"/>
                      <a:pt x="996696" y="136"/>
                    </a:cubicBezTo>
                    <a:cubicBezTo>
                      <a:pt x="1313688" y="-2912"/>
                      <a:pt x="1633728" y="45856"/>
                      <a:pt x="1901952" y="73288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80" name="任意多边形 679"/>
              <p:cNvSpPr/>
              <p:nvPr/>
            </p:nvSpPr>
            <p:spPr>
              <a:xfrm rot="21432202">
                <a:off x="2061442" y="5068780"/>
                <a:ext cx="1936828" cy="113169"/>
              </a:xfrm>
              <a:custGeom>
                <a:avLst/>
                <a:gdLst>
                  <a:gd name="connsiteX0" fmla="*/ 0 w 1965960"/>
                  <a:gd name="connsiteY0" fmla="*/ 27432 h 237884"/>
                  <a:gd name="connsiteX1" fmla="*/ 822960 w 1965960"/>
                  <a:gd name="connsiteY1" fmla="*/ 237744 h 237884"/>
                  <a:gd name="connsiteX2" fmla="*/ 1965960 w 1965960"/>
                  <a:gd name="connsiteY2" fmla="*/ 0 h 23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65960" h="237884">
                    <a:moveTo>
                      <a:pt x="0" y="27432"/>
                    </a:moveTo>
                    <a:cubicBezTo>
                      <a:pt x="247650" y="134874"/>
                      <a:pt x="495300" y="242316"/>
                      <a:pt x="822960" y="237744"/>
                    </a:cubicBezTo>
                    <a:cubicBezTo>
                      <a:pt x="1150620" y="233172"/>
                      <a:pt x="1714500" y="88392"/>
                      <a:pt x="1965960" y="0"/>
                    </a:cubicBezTo>
                  </a:path>
                </a:pathLst>
              </a:cu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81" name="直接连接符 680"/>
              <p:cNvCxnSpPr/>
              <p:nvPr/>
            </p:nvCxnSpPr>
            <p:spPr>
              <a:xfrm flipH="1">
                <a:off x="2046783" y="3761018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2" name="直接连接符 681"/>
              <p:cNvCxnSpPr/>
              <p:nvPr/>
            </p:nvCxnSpPr>
            <p:spPr>
              <a:xfrm flipH="1">
                <a:off x="4052793" y="3746504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3" name="直接连接符 682"/>
              <p:cNvCxnSpPr/>
              <p:nvPr/>
            </p:nvCxnSpPr>
            <p:spPr>
              <a:xfrm flipH="1">
                <a:off x="6085314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4" name="直接连接符 683"/>
              <p:cNvCxnSpPr/>
              <p:nvPr/>
            </p:nvCxnSpPr>
            <p:spPr>
              <a:xfrm flipH="1">
                <a:off x="8140771" y="374361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5" name="直接连接符 684"/>
              <p:cNvCxnSpPr/>
              <p:nvPr/>
            </p:nvCxnSpPr>
            <p:spPr>
              <a:xfrm flipH="1">
                <a:off x="10161959" y="3735993"/>
                <a:ext cx="4590" cy="867519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6" name="组合 685"/>
              <p:cNvGrpSpPr/>
              <p:nvPr/>
            </p:nvGrpSpPr>
            <p:grpSpPr>
              <a:xfrm>
                <a:off x="8994380" y="4690301"/>
                <a:ext cx="1605862" cy="747358"/>
                <a:chOff x="8957419" y="1178087"/>
                <a:chExt cx="2133732" cy="993025"/>
              </a:xfrm>
            </p:grpSpPr>
            <p:sp>
              <p:nvSpPr>
                <p:cNvPr id="713" name="矩形 712"/>
                <p:cNvSpPr/>
                <p:nvPr/>
              </p:nvSpPr>
              <p:spPr>
                <a:xfrm>
                  <a:off x="10110576" y="1601620"/>
                  <a:ext cx="790275" cy="302402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4" name="同侧圆角矩形 713"/>
                <p:cNvSpPr/>
                <p:nvPr/>
              </p:nvSpPr>
              <p:spPr>
                <a:xfrm>
                  <a:off x="10090891" y="1904022"/>
                  <a:ext cx="829646" cy="151835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5" name="同侧圆角矩形 714"/>
                <p:cNvSpPr/>
                <p:nvPr/>
              </p:nvSpPr>
              <p:spPr>
                <a:xfrm>
                  <a:off x="10090891" y="1484692"/>
                  <a:ext cx="829646" cy="116928"/>
                </a:xfrm>
                <a:prstGeom prst="round2SameRect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16" name="椭圆 715"/>
                <p:cNvSpPr/>
                <p:nvPr/>
              </p:nvSpPr>
              <p:spPr>
                <a:xfrm>
                  <a:off x="10435153" y="1685950"/>
                  <a:ext cx="102817" cy="102817"/>
                </a:xfrm>
                <a:prstGeom prst="ellipse">
                  <a:avLst/>
                </a:prstGeom>
                <a:noFill/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717" name="直接连接符 716"/>
                <p:cNvCxnSpPr/>
                <p:nvPr/>
              </p:nvCxnSpPr>
              <p:spPr>
                <a:xfrm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8" name="直接连接符 717"/>
                <p:cNvCxnSpPr/>
                <p:nvPr/>
              </p:nvCxnSpPr>
              <p:spPr>
                <a:xfrm flipV="1">
                  <a:off x="10465394" y="1716875"/>
                  <a:ext cx="42336" cy="4401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9" name="直接箭头连接符 718"/>
                <p:cNvCxnSpPr/>
                <p:nvPr/>
              </p:nvCxnSpPr>
              <p:spPr>
                <a:xfrm flipV="1">
                  <a:off x="10537970" y="1731904"/>
                  <a:ext cx="553181" cy="545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0" name="直接箭头连接符 719"/>
                <p:cNvCxnSpPr>
                  <a:stCxn id="716" idx="0"/>
                </p:cNvCxnSpPr>
                <p:nvPr/>
              </p:nvCxnSpPr>
              <p:spPr>
                <a:xfrm flipH="1" flipV="1">
                  <a:off x="10486561" y="1178087"/>
                  <a:ext cx="1" cy="507864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1" name="矩形 720"/>
                <p:cNvSpPr/>
                <p:nvPr/>
              </p:nvSpPr>
              <p:spPr>
                <a:xfrm>
                  <a:off x="9399597" y="1962486"/>
                  <a:ext cx="691294" cy="56791"/>
                </a:xfrm>
                <a:prstGeom prst="rect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2" name="矩形 721"/>
                <p:cNvSpPr/>
                <p:nvPr/>
              </p:nvSpPr>
              <p:spPr>
                <a:xfrm>
                  <a:off x="8957419" y="1685950"/>
                  <a:ext cx="651170" cy="4851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3" name="圆角矩形 722"/>
                <p:cNvSpPr/>
                <p:nvPr/>
              </p:nvSpPr>
              <p:spPr>
                <a:xfrm>
                  <a:off x="10012060" y="1945008"/>
                  <a:ext cx="38707" cy="86687"/>
                </a:xfrm>
                <a:prstGeom prst="roundRect">
                  <a:avLst/>
                </a:prstGeom>
                <a:solidFill>
                  <a:schemeClr val="bg1"/>
                </a:solidFill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687" name="直接连接符 686"/>
              <p:cNvCxnSpPr/>
              <p:nvPr/>
            </p:nvCxnSpPr>
            <p:spPr>
              <a:xfrm>
                <a:off x="2022506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8" name="直接连接符 687"/>
              <p:cNvCxnSpPr/>
              <p:nvPr/>
            </p:nvCxnSpPr>
            <p:spPr>
              <a:xfrm>
                <a:off x="4057250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9" name="直接连接符 688"/>
              <p:cNvCxnSpPr/>
              <p:nvPr/>
            </p:nvCxnSpPr>
            <p:spPr>
              <a:xfrm>
                <a:off x="6098172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0" name="直接连接符 689"/>
              <p:cNvCxnSpPr/>
              <p:nvPr/>
            </p:nvCxnSpPr>
            <p:spPr>
              <a:xfrm>
                <a:off x="816321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1" name="直接连接符 690"/>
              <p:cNvCxnSpPr/>
              <p:nvPr/>
            </p:nvCxnSpPr>
            <p:spPr>
              <a:xfrm>
                <a:off x="10174898" y="5430507"/>
                <a:ext cx="0" cy="625488"/>
              </a:xfrm>
              <a:prstGeom prst="line">
                <a:avLst/>
              </a:prstGeom>
              <a:ln w="38100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2" name="流程图: 汇总连接 691"/>
              <p:cNvSpPr/>
              <p:nvPr/>
            </p:nvSpPr>
            <p:spPr>
              <a:xfrm>
                <a:off x="187785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3" name="流程图: 汇总连接 692"/>
              <p:cNvSpPr/>
              <p:nvPr/>
            </p:nvSpPr>
            <p:spPr>
              <a:xfrm>
                <a:off x="239061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4" name="流程图: 汇总连接 693"/>
              <p:cNvSpPr/>
              <p:nvPr/>
            </p:nvSpPr>
            <p:spPr>
              <a:xfrm>
                <a:off x="290338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5" name="流程图: 汇总连接 694"/>
              <p:cNvSpPr/>
              <p:nvPr/>
            </p:nvSpPr>
            <p:spPr>
              <a:xfrm>
                <a:off x="341614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6" name="流程图: 汇总连接 695"/>
              <p:cNvSpPr/>
              <p:nvPr/>
            </p:nvSpPr>
            <p:spPr>
              <a:xfrm>
                <a:off x="392890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7" name="流程图: 汇总连接 696"/>
              <p:cNvSpPr/>
              <p:nvPr/>
            </p:nvSpPr>
            <p:spPr>
              <a:xfrm>
                <a:off x="5467197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8" name="流程图: 汇总连接 697"/>
              <p:cNvSpPr/>
              <p:nvPr/>
            </p:nvSpPr>
            <p:spPr>
              <a:xfrm>
                <a:off x="1008206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9" name="流程图: 汇总连接 698"/>
              <p:cNvSpPr/>
              <p:nvPr/>
            </p:nvSpPr>
            <p:spPr>
              <a:xfrm>
                <a:off x="8543775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0" name="流程图: 汇总连接 699"/>
              <p:cNvSpPr/>
              <p:nvPr/>
            </p:nvSpPr>
            <p:spPr>
              <a:xfrm>
                <a:off x="9056538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1" name="流程图: 汇总连接 700"/>
              <p:cNvSpPr/>
              <p:nvPr/>
            </p:nvSpPr>
            <p:spPr>
              <a:xfrm>
                <a:off x="956930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2" name="流程图: 汇总连接 701"/>
              <p:cNvSpPr/>
              <p:nvPr/>
            </p:nvSpPr>
            <p:spPr>
              <a:xfrm>
                <a:off x="4441671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3" name="流程图: 汇总连接 702"/>
              <p:cNvSpPr/>
              <p:nvPr/>
            </p:nvSpPr>
            <p:spPr>
              <a:xfrm>
                <a:off x="4954434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4" name="流程图: 汇总连接 703"/>
              <p:cNvSpPr/>
              <p:nvPr/>
            </p:nvSpPr>
            <p:spPr>
              <a:xfrm>
                <a:off x="5979960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5" name="流程图: 汇总连接 704"/>
              <p:cNvSpPr/>
              <p:nvPr/>
            </p:nvSpPr>
            <p:spPr>
              <a:xfrm>
                <a:off x="6492723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6" name="流程图: 汇总连接 705"/>
              <p:cNvSpPr/>
              <p:nvPr/>
            </p:nvSpPr>
            <p:spPr>
              <a:xfrm>
                <a:off x="7005486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7" name="流程图: 汇总连接 706"/>
              <p:cNvSpPr/>
              <p:nvPr/>
            </p:nvSpPr>
            <p:spPr>
              <a:xfrm>
                <a:off x="7518249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8" name="流程图: 汇总连接 707"/>
              <p:cNvSpPr/>
              <p:nvPr/>
            </p:nvSpPr>
            <p:spPr>
              <a:xfrm>
                <a:off x="8031012" y="6204671"/>
                <a:ext cx="198917" cy="198917"/>
              </a:xfrm>
              <a:prstGeom prst="flowChartSummingJunction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9" name="文本框 708"/>
              <p:cNvSpPr txBox="1"/>
              <p:nvPr/>
            </p:nvSpPr>
            <p:spPr>
              <a:xfrm>
                <a:off x="-1027" y="4940212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激光雷达</a:t>
                </a:r>
                <a:endParaRPr lang="zh-CN" altLang="en-US" sz="2000" dirty="0"/>
              </a:p>
            </p:txBody>
          </p:sp>
          <p:sp>
            <p:nvSpPr>
              <p:cNvPr id="710" name="文本框 709"/>
              <p:cNvSpPr txBox="1"/>
              <p:nvPr/>
            </p:nvSpPr>
            <p:spPr>
              <a:xfrm>
                <a:off x="203649" y="610407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惯导</a:t>
                </a:r>
                <a:endParaRPr lang="zh-CN" altLang="en-US" sz="2000" dirty="0"/>
              </a:p>
            </p:txBody>
          </p:sp>
          <p:cxnSp>
            <p:nvCxnSpPr>
              <p:cNvPr id="711" name="直接箭头连接符 710"/>
              <p:cNvCxnSpPr/>
              <p:nvPr/>
            </p:nvCxnSpPr>
            <p:spPr>
              <a:xfrm>
                <a:off x="451141" y="7077785"/>
                <a:ext cx="1014910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2" name="文本框 711"/>
              <p:cNvSpPr txBox="1"/>
              <p:nvPr/>
            </p:nvSpPr>
            <p:spPr>
              <a:xfrm>
                <a:off x="9708676" y="7182914"/>
                <a:ext cx="1313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52" name="矩形 651"/>
            <p:cNvSpPr/>
            <p:nvPr/>
          </p:nvSpPr>
          <p:spPr>
            <a:xfrm>
              <a:off x="11364895" y="3336535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68" name="圆角矩形 767"/>
          <p:cNvSpPr/>
          <p:nvPr/>
        </p:nvSpPr>
        <p:spPr>
          <a:xfrm>
            <a:off x="6639719" y="4543352"/>
            <a:ext cx="2166575" cy="1833548"/>
          </a:xfrm>
          <a:prstGeom prst="roundRect">
            <a:avLst/>
          </a:prstGeom>
          <a:noFill/>
          <a:ln w="38100">
            <a:solidFill>
              <a:schemeClr val="accent5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9" name="文本框 768"/>
          <p:cNvSpPr txBox="1"/>
          <p:nvPr/>
        </p:nvSpPr>
        <p:spPr>
          <a:xfrm>
            <a:off x="6930150" y="6386821"/>
            <a:ext cx="1909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一组数据帧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477205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22221" y="-588328"/>
            <a:ext cx="11759171" cy="5246739"/>
            <a:chOff x="122221" y="-588328"/>
            <a:chExt cx="11759171" cy="5246739"/>
          </a:xfrm>
        </p:grpSpPr>
        <p:sp>
          <p:nvSpPr>
            <p:cNvPr id="333" name="圆角矩形 332"/>
            <p:cNvSpPr/>
            <p:nvPr/>
          </p:nvSpPr>
          <p:spPr>
            <a:xfrm>
              <a:off x="1667135" y="-586132"/>
              <a:ext cx="7118962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34" name="组合 333"/>
            <p:cNvGrpSpPr/>
            <p:nvPr/>
          </p:nvGrpSpPr>
          <p:grpSpPr>
            <a:xfrm>
              <a:off x="980497" y="1769384"/>
              <a:ext cx="1605862" cy="747358"/>
              <a:chOff x="8957419" y="1178087"/>
              <a:chExt cx="2133732" cy="993025"/>
            </a:xfrm>
          </p:grpSpPr>
          <p:sp>
            <p:nvSpPr>
              <p:cNvPr id="335" name="矩形 334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7" name="同侧圆角矩形 53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8" name="同侧圆角矩形 53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9" name="椭圆 53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40" name="直接连接符 53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直接连接符 54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直接箭头连接符 54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3" name="直接箭头连接符 542"/>
              <p:cNvCxnSpPr>
                <a:stCxn id="53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4" name="矩形 54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5" name="矩形 54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6" name="圆角矩形 54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7" name="组合 546"/>
            <p:cNvGrpSpPr/>
            <p:nvPr/>
          </p:nvGrpSpPr>
          <p:grpSpPr>
            <a:xfrm rot="21272942">
              <a:off x="3005150" y="1720770"/>
              <a:ext cx="1605862" cy="747358"/>
              <a:chOff x="8957419" y="1178087"/>
              <a:chExt cx="2133732" cy="993025"/>
            </a:xfrm>
          </p:grpSpPr>
          <p:sp>
            <p:nvSpPr>
              <p:cNvPr id="548" name="矩形 547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9" name="同侧圆角矩形 548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0" name="同侧圆角矩形 549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1" name="椭圆 550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52" name="直接连接符 551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3" name="直接连接符 552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4" name="直接箭头连接符 553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5" name="直接箭头连接符 554"/>
              <p:cNvCxnSpPr>
                <a:stCxn id="551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6" name="矩形 555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7" name="矩形 556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58" name="圆角矩形 557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59" name="组合 558"/>
            <p:cNvGrpSpPr/>
            <p:nvPr/>
          </p:nvGrpSpPr>
          <p:grpSpPr>
            <a:xfrm rot="638779">
              <a:off x="5086953" y="1687692"/>
              <a:ext cx="1605862" cy="747358"/>
              <a:chOff x="8957419" y="1178087"/>
              <a:chExt cx="2133732" cy="993025"/>
            </a:xfrm>
          </p:grpSpPr>
          <p:sp>
            <p:nvSpPr>
              <p:cNvPr id="560" name="矩形 559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1" name="同侧圆角矩形 560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2" name="同侧圆角矩形 561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3" name="椭圆 562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4" name="直接连接符 563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5" name="直接连接符 564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6" name="直接箭头连接符 565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7" name="直接箭头连接符 566"/>
              <p:cNvCxnSpPr>
                <a:stCxn id="563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8" name="矩形 567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69" name="矩形 568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0" name="圆角矩形 569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1" name="组合 570"/>
            <p:cNvGrpSpPr/>
            <p:nvPr/>
          </p:nvGrpSpPr>
          <p:grpSpPr>
            <a:xfrm rot="21168784">
              <a:off x="7111606" y="1841201"/>
              <a:ext cx="1605862" cy="747358"/>
              <a:chOff x="8957419" y="1178087"/>
              <a:chExt cx="2133732" cy="993025"/>
            </a:xfrm>
          </p:grpSpPr>
          <p:sp>
            <p:nvSpPr>
              <p:cNvPr id="572" name="矩形 571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3" name="同侧圆角矩形 572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4" name="同侧圆角矩形 573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5" name="椭圆 574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76" name="直接连接符 575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7" name="直接连接符 576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8" name="直接箭头连接符 577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9" name="直接箭头连接符 578"/>
              <p:cNvCxnSpPr>
                <a:stCxn id="575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0" name="矩形 579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1" name="矩形 580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2" name="圆角矩形 581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83" name="椭圆 582"/>
            <p:cNvSpPr/>
            <p:nvPr/>
          </p:nvSpPr>
          <p:spPr>
            <a:xfrm>
              <a:off x="1901571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4" name="椭圆 583"/>
            <p:cNvSpPr/>
            <p:nvPr/>
          </p:nvSpPr>
          <p:spPr>
            <a:xfrm>
              <a:off x="3928839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5" name="椭圆 584"/>
            <p:cNvSpPr/>
            <p:nvPr/>
          </p:nvSpPr>
          <p:spPr>
            <a:xfrm>
              <a:off x="5956107" y="13065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6" name="对象 5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978202"/>
                </p:ext>
              </p:extLst>
            </p:nvPr>
          </p:nvGraphicFramePr>
          <p:xfrm>
            <a:off x="2055558" y="226694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5558" y="226694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" name="对象 5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510166"/>
                </p:ext>
              </p:extLst>
            </p:nvPr>
          </p:nvGraphicFramePr>
          <p:xfrm>
            <a:off x="4073271" y="225901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73271" y="225901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8" name="对象 5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041164"/>
                </p:ext>
              </p:extLst>
            </p:nvPr>
          </p:nvGraphicFramePr>
          <p:xfrm>
            <a:off x="6100509" y="225901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00509" y="225901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9" name="椭圆 588"/>
            <p:cNvSpPr/>
            <p:nvPr/>
          </p:nvSpPr>
          <p:spPr>
            <a:xfrm>
              <a:off x="525986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0" name="直接连接符 589"/>
            <p:cNvCxnSpPr>
              <a:stCxn id="589" idx="6"/>
              <a:endCxn id="583" idx="2"/>
            </p:cNvCxnSpPr>
            <p:nvPr/>
          </p:nvCxnSpPr>
          <p:spPr>
            <a:xfrm>
              <a:off x="622793" y="403698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1" name="直接连接符 590"/>
            <p:cNvCxnSpPr>
              <a:stCxn id="583" idx="6"/>
              <a:endCxn id="584" idx="2"/>
            </p:cNvCxnSpPr>
            <p:nvPr/>
          </p:nvCxnSpPr>
          <p:spPr>
            <a:xfrm>
              <a:off x="2447671" y="40370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直接连接符 591"/>
            <p:cNvCxnSpPr>
              <a:stCxn id="584" idx="6"/>
              <a:endCxn id="585" idx="2"/>
            </p:cNvCxnSpPr>
            <p:nvPr/>
          </p:nvCxnSpPr>
          <p:spPr>
            <a:xfrm>
              <a:off x="4474939" y="40370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3" name="椭圆 592"/>
            <p:cNvSpPr/>
            <p:nvPr/>
          </p:nvSpPr>
          <p:spPr>
            <a:xfrm>
              <a:off x="3139851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4" name="椭圆 593"/>
            <p:cNvSpPr/>
            <p:nvPr/>
          </p:nvSpPr>
          <p:spPr>
            <a:xfrm>
              <a:off x="5167119" y="35529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5" name="直接连接符 594"/>
            <p:cNvCxnSpPr/>
            <p:nvPr/>
          </p:nvCxnSpPr>
          <p:spPr>
            <a:xfrm>
              <a:off x="6512097" y="40100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6" name="椭圆 595"/>
            <p:cNvSpPr/>
            <p:nvPr/>
          </p:nvSpPr>
          <p:spPr>
            <a:xfrm>
              <a:off x="7204277" y="35260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7" name="椭圆 596"/>
            <p:cNvSpPr/>
            <p:nvPr/>
          </p:nvSpPr>
          <p:spPr>
            <a:xfrm>
              <a:off x="8003154" y="134052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98" name="对象 5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355881"/>
                </p:ext>
              </p:extLst>
            </p:nvPr>
          </p:nvGraphicFramePr>
          <p:xfrm>
            <a:off x="8147556" y="229302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47556" y="229302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9" name="直接连接符 598"/>
            <p:cNvCxnSpPr/>
            <p:nvPr/>
          </p:nvCxnSpPr>
          <p:spPr>
            <a:xfrm>
              <a:off x="8556771" y="40100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0" name="椭圆 599"/>
            <p:cNvSpPr/>
            <p:nvPr/>
          </p:nvSpPr>
          <p:spPr>
            <a:xfrm>
              <a:off x="9248951" y="35260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1" name="椭圆 600"/>
            <p:cNvSpPr/>
            <p:nvPr/>
          </p:nvSpPr>
          <p:spPr>
            <a:xfrm>
              <a:off x="10030422" y="139666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2" name="对象 6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93467"/>
                </p:ext>
              </p:extLst>
            </p:nvPr>
          </p:nvGraphicFramePr>
          <p:xfrm>
            <a:off x="10174824" y="234916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74824" y="234916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3" name="任意多边形 602"/>
            <p:cNvSpPr/>
            <p:nvPr/>
          </p:nvSpPr>
          <p:spPr>
            <a:xfrm>
              <a:off x="4212902" y="1977236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4" name="任意多边形 603"/>
            <p:cNvSpPr/>
            <p:nvPr/>
          </p:nvSpPr>
          <p:spPr>
            <a:xfrm>
              <a:off x="6281161" y="2176025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5" name="任意多边形 604"/>
            <p:cNvSpPr/>
            <p:nvPr/>
          </p:nvSpPr>
          <p:spPr>
            <a:xfrm>
              <a:off x="8325416" y="2113595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6" name="任意多边形 605"/>
            <p:cNvSpPr/>
            <p:nvPr/>
          </p:nvSpPr>
          <p:spPr>
            <a:xfrm rot="21432202">
              <a:off x="2184690" y="2144167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607" name="直接连接符 606"/>
            <p:cNvCxnSpPr/>
            <p:nvPr/>
          </p:nvCxnSpPr>
          <p:spPr>
            <a:xfrm flipH="1">
              <a:off x="2170031" y="836405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直接连接符 607"/>
            <p:cNvCxnSpPr/>
            <p:nvPr/>
          </p:nvCxnSpPr>
          <p:spPr>
            <a:xfrm flipH="1">
              <a:off x="4176041" y="82189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直接连接符 608"/>
            <p:cNvCxnSpPr/>
            <p:nvPr/>
          </p:nvCxnSpPr>
          <p:spPr>
            <a:xfrm flipH="1">
              <a:off x="6208562" y="81900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直接连接符 609"/>
            <p:cNvCxnSpPr/>
            <p:nvPr/>
          </p:nvCxnSpPr>
          <p:spPr>
            <a:xfrm flipH="1">
              <a:off x="8264019" y="81900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直接连接符 610"/>
            <p:cNvCxnSpPr/>
            <p:nvPr/>
          </p:nvCxnSpPr>
          <p:spPr>
            <a:xfrm flipH="1">
              <a:off x="10285207" y="81138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2" name="组合 611"/>
            <p:cNvGrpSpPr/>
            <p:nvPr/>
          </p:nvGrpSpPr>
          <p:grpSpPr>
            <a:xfrm>
              <a:off x="9117628" y="1765688"/>
              <a:ext cx="1605862" cy="747358"/>
              <a:chOff x="8957419" y="1178087"/>
              <a:chExt cx="2133732" cy="993025"/>
            </a:xfrm>
          </p:grpSpPr>
          <p:sp>
            <p:nvSpPr>
              <p:cNvPr id="613" name="矩形 612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4" name="同侧圆角矩形 613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5" name="同侧圆角矩形 614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6" name="椭圆 615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17" name="直接连接符 616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8" name="直接连接符 617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9" name="直接箭头连接符 618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0" name="直接箭头连接符 619"/>
              <p:cNvCxnSpPr>
                <a:stCxn id="616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1" name="矩形 620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2" name="矩形 621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3" name="圆角矩形 622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24" name="直接连接符 623"/>
            <p:cNvCxnSpPr/>
            <p:nvPr/>
          </p:nvCxnSpPr>
          <p:spPr>
            <a:xfrm>
              <a:off x="2145754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5" name="直接连接符 624"/>
            <p:cNvCxnSpPr/>
            <p:nvPr/>
          </p:nvCxnSpPr>
          <p:spPr>
            <a:xfrm>
              <a:off x="4180498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6" name="直接连接符 625"/>
            <p:cNvCxnSpPr/>
            <p:nvPr/>
          </p:nvCxnSpPr>
          <p:spPr>
            <a:xfrm>
              <a:off x="6221420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7" name="直接连接符 626"/>
            <p:cNvCxnSpPr/>
            <p:nvPr/>
          </p:nvCxnSpPr>
          <p:spPr>
            <a:xfrm>
              <a:off x="8286466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8" name="直接连接符 627"/>
            <p:cNvCxnSpPr/>
            <p:nvPr/>
          </p:nvCxnSpPr>
          <p:spPr>
            <a:xfrm>
              <a:off x="10298146" y="250589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9" name="流程图: 汇总连接 628"/>
            <p:cNvSpPr/>
            <p:nvPr/>
          </p:nvSpPr>
          <p:spPr>
            <a:xfrm>
              <a:off x="2001104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0" name="流程图: 汇总连接 629"/>
            <p:cNvSpPr/>
            <p:nvPr/>
          </p:nvSpPr>
          <p:spPr>
            <a:xfrm>
              <a:off x="2513867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1" name="流程图: 汇总连接 630"/>
            <p:cNvSpPr/>
            <p:nvPr/>
          </p:nvSpPr>
          <p:spPr>
            <a:xfrm>
              <a:off x="3026630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2" name="流程图: 汇总连接 631"/>
            <p:cNvSpPr/>
            <p:nvPr/>
          </p:nvSpPr>
          <p:spPr>
            <a:xfrm>
              <a:off x="3539393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3" name="流程图: 汇总连接 632"/>
            <p:cNvSpPr/>
            <p:nvPr/>
          </p:nvSpPr>
          <p:spPr>
            <a:xfrm>
              <a:off x="4052156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4" name="流程图: 汇总连接 633"/>
            <p:cNvSpPr/>
            <p:nvPr/>
          </p:nvSpPr>
          <p:spPr>
            <a:xfrm>
              <a:off x="5590445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5" name="流程图: 汇总连接 634"/>
            <p:cNvSpPr/>
            <p:nvPr/>
          </p:nvSpPr>
          <p:spPr>
            <a:xfrm>
              <a:off x="10205312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6" name="流程图: 汇总连接 635"/>
            <p:cNvSpPr/>
            <p:nvPr/>
          </p:nvSpPr>
          <p:spPr>
            <a:xfrm>
              <a:off x="8667023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7" name="流程图: 汇总连接 636"/>
            <p:cNvSpPr/>
            <p:nvPr/>
          </p:nvSpPr>
          <p:spPr>
            <a:xfrm>
              <a:off x="9179786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8" name="流程图: 汇总连接 637"/>
            <p:cNvSpPr/>
            <p:nvPr/>
          </p:nvSpPr>
          <p:spPr>
            <a:xfrm>
              <a:off x="9692549" y="3280058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9" name="流程图: 汇总连接 638"/>
            <p:cNvSpPr/>
            <p:nvPr/>
          </p:nvSpPr>
          <p:spPr>
            <a:xfrm>
              <a:off x="4564919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0" name="流程图: 汇总连接 639"/>
            <p:cNvSpPr/>
            <p:nvPr/>
          </p:nvSpPr>
          <p:spPr>
            <a:xfrm>
              <a:off x="5077682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1" name="流程图: 汇总连接 640"/>
            <p:cNvSpPr/>
            <p:nvPr/>
          </p:nvSpPr>
          <p:spPr>
            <a:xfrm>
              <a:off x="6103208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2" name="流程图: 汇总连接 641"/>
            <p:cNvSpPr/>
            <p:nvPr/>
          </p:nvSpPr>
          <p:spPr>
            <a:xfrm>
              <a:off x="6615971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3" name="流程图: 汇总连接 642"/>
            <p:cNvSpPr/>
            <p:nvPr/>
          </p:nvSpPr>
          <p:spPr>
            <a:xfrm>
              <a:off x="7128734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4" name="流程图: 汇总连接 643"/>
            <p:cNvSpPr/>
            <p:nvPr/>
          </p:nvSpPr>
          <p:spPr>
            <a:xfrm>
              <a:off x="7641497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5" name="流程图: 汇总连接 644"/>
            <p:cNvSpPr/>
            <p:nvPr/>
          </p:nvSpPr>
          <p:spPr>
            <a:xfrm>
              <a:off x="8154260" y="328005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6" name="文本框 645"/>
            <p:cNvSpPr txBox="1"/>
            <p:nvPr/>
          </p:nvSpPr>
          <p:spPr>
            <a:xfrm>
              <a:off x="122221" y="2015599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647" name="文本框 646"/>
            <p:cNvSpPr txBox="1"/>
            <p:nvPr/>
          </p:nvSpPr>
          <p:spPr>
            <a:xfrm>
              <a:off x="326897" y="317946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648" name="直接箭头连接符 647"/>
            <p:cNvCxnSpPr/>
            <p:nvPr/>
          </p:nvCxnSpPr>
          <p:spPr>
            <a:xfrm>
              <a:off x="574389" y="4153172"/>
              <a:ext cx="1014910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9" name="文本框 648"/>
            <p:cNvSpPr txBox="1"/>
            <p:nvPr/>
          </p:nvSpPr>
          <p:spPr>
            <a:xfrm>
              <a:off x="9831924" y="425830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0" name="矩形 769"/>
            <p:cNvSpPr/>
            <p:nvPr/>
          </p:nvSpPr>
          <p:spPr>
            <a:xfrm>
              <a:off x="11488143" y="411922"/>
              <a:ext cx="393249" cy="286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1" name="圆角矩形 770"/>
            <p:cNvSpPr/>
            <p:nvPr/>
          </p:nvSpPr>
          <p:spPr>
            <a:xfrm>
              <a:off x="1667135" y="-588328"/>
              <a:ext cx="9167182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2" name="文本框 771"/>
            <p:cNvSpPr txBox="1"/>
            <p:nvPr/>
          </p:nvSpPr>
          <p:spPr>
            <a:xfrm>
              <a:off x="9102262" y="-508124"/>
              <a:ext cx="1737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关键帧判断</a:t>
              </a:r>
              <a:endParaRPr lang="zh-CN" altLang="en-US" sz="2000" dirty="0"/>
            </a:p>
          </p:txBody>
        </p:sp>
        <p:sp>
          <p:nvSpPr>
            <p:cNvPr id="2" name="下弧形箭头 1"/>
            <p:cNvSpPr/>
            <p:nvPr/>
          </p:nvSpPr>
          <p:spPr>
            <a:xfrm rot="10800000">
              <a:off x="8485754" y="-158385"/>
              <a:ext cx="1539071" cy="373277"/>
            </a:xfrm>
            <a:prstGeom prst="curvedUpArrow">
              <a:avLst>
                <a:gd name="adj1" fmla="val 8112"/>
                <a:gd name="adj2" fmla="val 41353"/>
                <a:gd name="adj3" fmla="val 2500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" name="右箭头 2"/>
            <p:cNvSpPr/>
            <p:nvPr/>
          </p:nvSpPr>
          <p:spPr>
            <a:xfrm>
              <a:off x="8619662" y="859378"/>
              <a:ext cx="479147" cy="222951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4271" y="4879022"/>
            <a:ext cx="12951209" cy="5282939"/>
            <a:chOff x="14271" y="4879022"/>
            <a:chExt cx="12951209" cy="5282939"/>
          </a:xfrm>
        </p:grpSpPr>
        <p:sp>
          <p:nvSpPr>
            <p:cNvPr id="9" name="圆角矩形 8"/>
            <p:cNvSpPr/>
            <p:nvPr/>
          </p:nvSpPr>
          <p:spPr>
            <a:xfrm>
              <a:off x="1559185" y="4881218"/>
              <a:ext cx="9178666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53" name="组合 652"/>
            <p:cNvGrpSpPr/>
            <p:nvPr/>
          </p:nvGrpSpPr>
          <p:grpSpPr>
            <a:xfrm>
              <a:off x="872547" y="7236734"/>
              <a:ext cx="1605862" cy="747358"/>
              <a:chOff x="8957419" y="1178087"/>
              <a:chExt cx="2133732" cy="993025"/>
            </a:xfrm>
          </p:grpSpPr>
          <p:sp>
            <p:nvSpPr>
              <p:cNvPr id="757" name="矩形 756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8" name="同侧圆角矩形 757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9" name="同侧圆角矩形 758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0" name="椭圆 759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61" name="直接连接符 760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2" name="直接连接符 761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直接箭头连接符 762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4" name="直接箭头连接符 763"/>
              <p:cNvCxnSpPr>
                <a:stCxn id="760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5" name="矩形 764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6" name="矩形 765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7" name="圆角矩形 766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4" name="组合 653"/>
            <p:cNvGrpSpPr/>
            <p:nvPr/>
          </p:nvGrpSpPr>
          <p:grpSpPr>
            <a:xfrm rot="21272942">
              <a:off x="2897200" y="7188120"/>
              <a:ext cx="1605862" cy="747358"/>
              <a:chOff x="8957419" y="1178087"/>
              <a:chExt cx="2133732" cy="993025"/>
            </a:xfrm>
          </p:grpSpPr>
          <p:sp>
            <p:nvSpPr>
              <p:cNvPr id="746" name="矩形 745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7" name="同侧圆角矩形 74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8" name="同侧圆角矩形 74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9" name="椭圆 74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50" name="直接连接符 74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1" name="直接连接符 75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2" name="直接箭头连接符 75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3" name="直接箭头连接符 752"/>
              <p:cNvCxnSpPr>
                <a:stCxn id="74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4" name="矩形 75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5" name="矩形 75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6" name="圆角矩形 75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5" name="组合 654"/>
            <p:cNvGrpSpPr/>
            <p:nvPr/>
          </p:nvGrpSpPr>
          <p:grpSpPr>
            <a:xfrm rot="638779">
              <a:off x="4979003" y="7155042"/>
              <a:ext cx="1605862" cy="747358"/>
              <a:chOff x="8957419" y="1178087"/>
              <a:chExt cx="2133732" cy="993025"/>
            </a:xfrm>
          </p:grpSpPr>
          <p:sp>
            <p:nvSpPr>
              <p:cNvPr id="735" name="矩形 734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6" name="同侧圆角矩形 735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7" name="同侧圆角矩形 736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8" name="椭圆 737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39" name="直接连接符 738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0" name="直接连接符 739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1" name="直接箭头连接符 740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2" name="直接箭头连接符 741"/>
              <p:cNvCxnSpPr>
                <a:stCxn id="738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3" name="矩形 742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4" name="矩形 743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5" name="圆角矩形 744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56" name="组合 655"/>
            <p:cNvGrpSpPr/>
            <p:nvPr/>
          </p:nvGrpSpPr>
          <p:grpSpPr>
            <a:xfrm rot="21168784">
              <a:off x="7003656" y="7308551"/>
              <a:ext cx="1605862" cy="747358"/>
              <a:chOff x="8957419" y="1178087"/>
              <a:chExt cx="2133732" cy="993025"/>
            </a:xfrm>
          </p:grpSpPr>
          <p:sp>
            <p:nvSpPr>
              <p:cNvPr id="724" name="矩形 723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5" name="同侧圆角矩形 724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6" name="同侧圆角矩形 725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7" name="椭圆 726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28" name="直接连接符 727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9" name="直接连接符 728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0" name="直接箭头连接符 729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1" name="直接箭头连接符 730"/>
              <p:cNvCxnSpPr>
                <a:stCxn id="727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2" name="矩形 731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3" name="矩形 732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4" name="圆角矩形 733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7" name="椭圆 656"/>
            <p:cNvSpPr/>
            <p:nvPr/>
          </p:nvSpPr>
          <p:spPr>
            <a:xfrm>
              <a:off x="1793621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8" name="椭圆 657"/>
            <p:cNvSpPr/>
            <p:nvPr/>
          </p:nvSpPr>
          <p:spPr>
            <a:xfrm>
              <a:off x="3820889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9" name="椭圆 658"/>
            <p:cNvSpPr/>
            <p:nvPr/>
          </p:nvSpPr>
          <p:spPr>
            <a:xfrm>
              <a:off x="5848157" y="5598001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60" name="对象 6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105212"/>
                </p:ext>
              </p:extLst>
            </p:nvPr>
          </p:nvGraphicFramePr>
          <p:xfrm>
            <a:off x="1947608" y="5694044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47608" y="5694044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1" name="对象 6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756716"/>
                </p:ext>
              </p:extLst>
            </p:nvPr>
          </p:nvGraphicFramePr>
          <p:xfrm>
            <a:off x="3965321" y="5693251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5321" y="5693251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2" name="对象 6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354719"/>
                </p:ext>
              </p:extLst>
            </p:nvPr>
          </p:nvGraphicFramePr>
          <p:xfrm>
            <a:off x="5992559" y="5693251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92559" y="5693251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" name="椭圆 662"/>
            <p:cNvSpPr/>
            <p:nvPr/>
          </p:nvSpPr>
          <p:spPr>
            <a:xfrm>
              <a:off x="418036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4" name="直接连接符 663"/>
            <p:cNvCxnSpPr>
              <a:stCxn id="663" idx="6"/>
              <a:endCxn id="657" idx="2"/>
            </p:cNvCxnSpPr>
            <p:nvPr/>
          </p:nvCxnSpPr>
          <p:spPr>
            <a:xfrm>
              <a:off x="514843" y="5871048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5" name="直接连接符 664"/>
            <p:cNvCxnSpPr>
              <a:stCxn id="657" idx="6"/>
              <a:endCxn id="658" idx="2"/>
            </p:cNvCxnSpPr>
            <p:nvPr/>
          </p:nvCxnSpPr>
          <p:spPr>
            <a:xfrm>
              <a:off x="2339721" y="587105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6" name="直接连接符 665"/>
            <p:cNvCxnSpPr>
              <a:stCxn id="658" idx="6"/>
              <a:endCxn id="659" idx="2"/>
            </p:cNvCxnSpPr>
            <p:nvPr/>
          </p:nvCxnSpPr>
          <p:spPr>
            <a:xfrm>
              <a:off x="4366989" y="5871051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7" name="椭圆 666"/>
            <p:cNvSpPr/>
            <p:nvPr/>
          </p:nvSpPr>
          <p:spPr>
            <a:xfrm>
              <a:off x="3031901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8" name="椭圆 667"/>
            <p:cNvSpPr/>
            <p:nvPr/>
          </p:nvSpPr>
          <p:spPr>
            <a:xfrm>
              <a:off x="5059169" y="5822644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9" name="直接连接符 668"/>
            <p:cNvCxnSpPr/>
            <p:nvPr/>
          </p:nvCxnSpPr>
          <p:spPr>
            <a:xfrm>
              <a:off x="6404147" y="586835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0" name="椭圆 669"/>
            <p:cNvSpPr/>
            <p:nvPr/>
          </p:nvSpPr>
          <p:spPr>
            <a:xfrm>
              <a:off x="7096327" y="581995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1" name="椭圆 670"/>
            <p:cNvSpPr/>
            <p:nvPr/>
          </p:nvSpPr>
          <p:spPr>
            <a:xfrm>
              <a:off x="7895204" y="5601402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72" name="对象 6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982585"/>
                </p:ext>
              </p:extLst>
            </p:nvPr>
          </p:nvGraphicFramePr>
          <p:xfrm>
            <a:off x="8039606" y="5696652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39606" y="5696652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3" name="直接连接符 672"/>
            <p:cNvCxnSpPr/>
            <p:nvPr/>
          </p:nvCxnSpPr>
          <p:spPr>
            <a:xfrm>
              <a:off x="8448821" y="586835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4" name="椭圆 673"/>
            <p:cNvSpPr/>
            <p:nvPr/>
          </p:nvSpPr>
          <p:spPr>
            <a:xfrm>
              <a:off x="9141001" y="581995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5" name="椭圆 674"/>
            <p:cNvSpPr/>
            <p:nvPr/>
          </p:nvSpPr>
          <p:spPr>
            <a:xfrm>
              <a:off x="9922472" y="5607016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76" name="对象 6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208948"/>
                </p:ext>
              </p:extLst>
            </p:nvPr>
          </p:nvGraphicFramePr>
          <p:xfrm>
            <a:off x="10066874" y="5702266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9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066874" y="5702266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7" name="任意多边形 676"/>
            <p:cNvSpPr/>
            <p:nvPr/>
          </p:nvSpPr>
          <p:spPr>
            <a:xfrm>
              <a:off x="4104952" y="7444586"/>
              <a:ext cx="2000250" cy="149639"/>
            </a:xfrm>
            <a:custGeom>
              <a:avLst/>
              <a:gdLst>
                <a:gd name="connsiteX0" fmla="*/ 0 w 2000250"/>
                <a:gd name="connsiteY0" fmla="*/ 200240 h 233578"/>
                <a:gd name="connsiteX1" fmla="*/ 919163 w 2000250"/>
                <a:gd name="connsiteY1" fmla="*/ 215 h 233578"/>
                <a:gd name="connsiteX2" fmla="*/ 2000250 w 2000250"/>
                <a:gd name="connsiteY2" fmla="*/ 233578 h 23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0250" h="233578">
                  <a:moveTo>
                    <a:pt x="0" y="200240"/>
                  </a:moveTo>
                  <a:cubicBezTo>
                    <a:pt x="292894" y="97449"/>
                    <a:pt x="585788" y="-5341"/>
                    <a:pt x="919163" y="215"/>
                  </a:cubicBezTo>
                  <a:cubicBezTo>
                    <a:pt x="1252538" y="5771"/>
                    <a:pt x="1683544" y="145472"/>
                    <a:pt x="2000250" y="23357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8" name="任意多边形 677"/>
            <p:cNvSpPr/>
            <p:nvPr/>
          </p:nvSpPr>
          <p:spPr>
            <a:xfrm>
              <a:off x="6173211" y="7643375"/>
              <a:ext cx="1933575" cy="139703"/>
            </a:xfrm>
            <a:custGeom>
              <a:avLst/>
              <a:gdLst>
                <a:gd name="connsiteX0" fmla="*/ 0 w 1933575"/>
                <a:gd name="connsiteY0" fmla="*/ 0 h 272030"/>
                <a:gd name="connsiteX1" fmla="*/ 823912 w 1933575"/>
                <a:gd name="connsiteY1" fmla="*/ 271462 h 272030"/>
                <a:gd name="connsiteX2" fmla="*/ 1933575 w 1933575"/>
                <a:gd name="connsiteY2" fmla="*/ 71437 h 272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33575" h="272030">
                  <a:moveTo>
                    <a:pt x="0" y="0"/>
                  </a:moveTo>
                  <a:cubicBezTo>
                    <a:pt x="250825" y="129778"/>
                    <a:pt x="501650" y="259556"/>
                    <a:pt x="823912" y="271462"/>
                  </a:cubicBezTo>
                  <a:cubicBezTo>
                    <a:pt x="1146174" y="283368"/>
                    <a:pt x="1744663" y="104774"/>
                    <a:pt x="1933575" y="71437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9" name="任意多边形 678"/>
            <p:cNvSpPr/>
            <p:nvPr/>
          </p:nvSpPr>
          <p:spPr>
            <a:xfrm>
              <a:off x="8217466" y="7580945"/>
              <a:ext cx="1901952" cy="91576"/>
            </a:xfrm>
            <a:custGeom>
              <a:avLst/>
              <a:gdLst>
                <a:gd name="connsiteX0" fmla="*/ 0 w 1901952"/>
                <a:gd name="connsiteY0" fmla="*/ 91576 h 91576"/>
                <a:gd name="connsiteX1" fmla="*/ 996696 w 1901952"/>
                <a:gd name="connsiteY1" fmla="*/ 136 h 91576"/>
                <a:gd name="connsiteX2" fmla="*/ 1901952 w 1901952"/>
                <a:gd name="connsiteY2" fmla="*/ 73288 h 91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1952" h="91576">
                  <a:moveTo>
                    <a:pt x="0" y="91576"/>
                  </a:moveTo>
                  <a:cubicBezTo>
                    <a:pt x="339852" y="47380"/>
                    <a:pt x="679704" y="3184"/>
                    <a:pt x="996696" y="136"/>
                  </a:cubicBezTo>
                  <a:cubicBezTo>
                    <a:pt x="1313688" y="-2912"/>
                    <a:pt x="1633728" y="45856"/>
                    <a:pt x="1901952" y="73288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0" name="任意多边形 679"/>
            <p:cNvSpPr/>
            <p:nvPr/>
          </p:nvSpPr>
          <p:spPr>
            <a:xfrm rot="21432202">
              <a:off x="2076740" y="7611517"/>
              <a:ext cx="1936828" cy="113169"/>
            </a:xfrm>
            <a:custGeom>
              <a:avLst/>
              <a:gdLst>
                <a:gd name="connsiteX0" fmla="*/ 0 w 1965960"/>
                <a:gd name="connsiteY0" fmla="*/ 27432 h 237884"/>
                <a:gd name="connsiteX1" fmla="*/ 822960 w 1965960"/>
                <a:gd name="connsiteY1" fmla="*/ 237744 h 237884"/>
                <a:gd name="connsiteX2" fmla="*/ 1965960 w 1965960"/>
                <a:gd name="connsiteY2" fmla="*/ 0 h 237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5960" h="237884">
                  <a:moveTo>
                    <a:pt x="0" y="27432"/>
                  </a:moveTo>
                  <a:cubicBezTo>
                    <a:pt x="247650" y="134874"/>
                    <a:pt x="495300" y="242316"/>
                    <a:pt x="822960" y="237744"/>
                  </a:cubicBezTo>
                  <a:cubicBezTo>
                    <a:pt x="1150620" y="233172"/>
                    <a:pt x="1714500" y="88392"/>
                    <a:pt x="1965960" y="0"/>
                  </a:cubicBezTo>
                </a:path>
              </a:pathLst>
            </a:custGeom>
            <a:ln w="28575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681" name="直接连接符 680"/>
            <p:cNvCxnSpPr/>
            <p:nvPr/>
          </p:nvCxnSpPr>
          <p:spPr>
            <a:xfrm flipH="1">
              <a:off x="2062081" y="6303755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2" name="直接连接符 681"/>
            <p:cNvCxnSpPr/>
            <p:nvPr/>
          </p:nvCxnSpPr>
          <p:spPr>
            <a:xfrm flipH="1">
              <a:off x="4068091" y="628924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3" name="直接连接符 682"/>
            <p:cNvCxnSpPr/>
            <p:nvPr/>
          </p:nvCxnSpPr>
          <p:spPr>
            <a:xfrm flipH="1">
              <a:off x="6100612" y="628635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4" name="直接连接符 683"/>
            <p:cNvCxnSpPr/>
            <p:nvPr/>
          </p:nvCxnSpPr>
          <p:spPr>
            <a:xfrm flipH="1">
              <a:off x="8156069" y="628635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5" name="直接连接符 684"/>
            <p:cNvCxnSpPr/>
            <p:nvPr/>
          </p:nvCxnSpPr>
          <p:spPr>
            <a:xfrm flipH="1">
              <a:off x="10177257" y="6278730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6" name="组合 685"/>
            <p:cNvGrpSpPr/>
            <p:nvPr/>
          </p:nvGrpSpPr>
          <p:grpSpPr>
            <a:xfrm>
              <a:off x="9009678" y="7233038"/>
              <a:ext cx="1605862" cy="747358"/>
              <a:chOff x="8957419" y="1178087"/>
              <a:chExt cx="2133732" cy="993025"/>
            </a:xfrm>
          </p:grpSpPr>
          <p:sp>
            <p:nvSpPr>
              <p:cNvPr id="713" name="矩形 712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4" name="同侧圆角矩形 713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5" name="同侧圆角矩形 714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6" name="椭圆 715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17" name="直接连接符 716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8" name="直接连接符 717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9" name="直接箭头连接符 718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0" name="直接箭头连接符 719"/>
              <p:cNvCxnSpPr>
                <a:stCxn id="716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1" name="矩形 720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2" name="矩形 721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3" name="圆角矩形 722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87" name="直接连接符 686"/>
            <p:cNvCxnSpPr/>
            <p:nvPr/>
          </p:nvCxnSpPr>
          <p:spPr>
            <a:xfrm>
              <a:off x="2037804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8" name="直接连接符 687"/>
            <p:cNvCxnSpPr/>
            <p:nvPr/>
          </p:nvCxnSpPr>
          <p:spPr>
            <a:xfrm>
              <a:off x="4072548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9" name="直接连接符 688"/>
            <p:cNvCxnSpPr/>
            <p:nvPr/>
          </p:nvCxnSpPr>
          <p:spPr>
            <a:xfrm>
              <a:off x="6113470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0" name="直接连接符 689"/>
            <p:cNvCxnSpPr/>
            <p:nvPr/>
          </p:nvCxnSpPr>
          <p:spPr>
            <a:xfrm>
              <a:off x="8178516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1" name="直接连接符 690"/>
            <p:cNvCxnSpPr/>
            <p:nvPr/>
          </p:nvCxnSpPr>
          <p:spPr>
            <a:xfrm>
              <a:off x="10190196" y="7973244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2" name="流程图: 汇总连接 691"/>
            <p:cNvSpPr/>
            <p:nvPr/>
          </p:nvSpPr>
          <p:spPr>
            <a:xfrm>
              <a:off x="1893154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3" name="流程图: 汇总连接 692"/>
            <p:cNvSpPr/>
            <p:nvPr/>
          </p:nvSpPr>
          <p:spPr>
            <a:xfrm>
              <a:off x="2405917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4" name="流程图: 汇总连接 693"/>
            <p:cNvSpPr/>
            <p:nvPr/>
          </p:nvSpPr>
          <p:spPr>
            <a:xfrm>
              <a:off x="2918680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5" name="流程图: 汇总连接 694"/>
            <p:cNvSpPr/>
            <p:nvPr/>
          </p:nvSpPr>
          <p:spPr>
            <a:xfrm>
              <a:off x="3431443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6" name="流程图: 汇总连接 695"/>
            <p:cNvSpPr/>
            <p:nvPr/>
          </p:nvSpPr>
          <p:spPr>
            <a:xfrm>
              <a:off x="3944206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7" name="流程图: 汇总连接 696"/>
            <p:cNvSpPr/>
            <p:nvPr/>
          </p:nvSpPr>
          <p:spPr>
            <a:xfrm>
              <a:off x="5482495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8" name="流程图: 汇总连接 697"/>
            <p:cNvSpPr/>
            <p:nvPr/>
          </p:nvSpPr>
          <p:spPr>
            <a:xfrm>
              <a:off x="10097362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9" name="流程图: 汇总连接 698"/>
            <p:cNvSpPr/>
            <p:nvPr/>
          </p:nvSpPr>
          <p:spPr>
            <a:xfrm>
              <a:off x="8559073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0" name="流程图: 汇总连接 699"/>
            <p:cNvSpPr/>
            <p:nvPr/>
          </p:nvSpPr>
          <p:spPr>
            <a:xfrm>
              <a:off x="9071836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1" name="流程图: 汇总连接 700"/>
            <p:cNvSpPr/>
            <p:nvPr/>
          </p:nvSpPr>
          <p:spPr>
            <a:xfrm>
              <a:off x="9584599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2" name="流程图: 汇总连接 701"/>
            <p:cNvSpPr/>
            <p:nvPr/>
          </p:nvSpPr>
          <p:spPr>
            <a:xfrm>
              <a:off x="4456969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3" name="流程图: 汇总连接 702"/>
            <p:cNvSpPr/>
            <p:nvPr/>
          </p:nvSpPr>
          <p:spPr>
            <a:xfrm>
              <a:off x="4969732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4" name="流程图: 汇总连接 703"/>
            <p:cNvSpPr/>
            <p:nvPr/>
          </p:nvSpPr>
          <p:spPr>
            <a:xfrm>
              <a:off x="5995258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5" name="流程图: 汇总连接 704"/>
            <p:cNvSpPr/>
            <p:nvPr/>
          </p:nvSpPr>
          <p:spPr>
            <a:xfrm>
              <a:off x="6508021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6" name="流程图: 汇总连接 705"/>
            <p:cNvSpPr/>
            <p:nvPr/>
          </p:nvSpPr>
          <p:spPr>
            <a:xfrm>
              <a:off x="7020784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7" name="流程图: 汇总连接 706"/>
            <p:cNvSpPr/>
            <p:nvPr/>
          </p:nvSpPr>
          <p:spPr>
            <a:xfrm>
              <a:off x="7533547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8" name="流程图: 汇总连接 707"/>
            <p:cNvSpPr/>
            <p:nvPr/>
          </p:nvSpPr>
          <p:spPr>
            <a:xfrm>
              <a:off x="8046310" y="8747408"/>
              <a:ext cx="198917" cy="198917"/>
            </a:xfrm>
            <a:prstGeom prst="flowChartSummingJunction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9" name="文本框 708"/>
            <p:cNvSpPr txBox="1"/>
            <p:nvPr/>
          </p:nvSpPr>
          <p:spPr>
            <a:xfrm>
              <a:off x="14271" y="7482949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激光雷达</a:t>
              </a:r>
              <a:endParaRPr lang="zh-CN" altLang="en-US" sz="2000" dirty="0"/>
            </a:p>
          </p:txBody>
        </p:sp>
        <p:sp>
          <p:nvSpPr>
            <p:cNvPr id="710" name="文本框 709"/>
            <p:cNvSpPr txBox="1"/>
            <p:nvPr/>
          </p:nvSpPr>
          <p:spPr>
            <a:xfrm>
              <a:off x="218947" y="864681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惯导</a:t>
              </a:r>
              <a:endParaRPr lang="zh-CN" altLang="en-US" sz="2000" dirty="0"/>
            </a:p>
          </p:txBody>
        </p:sp>
        <p:cxnSp>
          <p:nvCxnSpPr>
            <p:cNvPr id="711" name="直接箭头连接符 710"/>
            <p:cNvCxnSpPr/>
            <p:nvPr/>
          </p:nvCxnSpPr>
          <p:spPr>
            <a:xfrm>
              <a:off x="466439" y="9620522"/>
              <a:ext cx="1217006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2" name="文本框 711"/>
            <p:cNvSpPr txBox="1"/>
            <p:nvPr/>
          </p:nvSpPr>
          <p:spPr>
            <a:xfrm>
              <a:off x="11652161" y="9761851"/>
              <a:ext cx="1313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时间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zh-CN" alt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3" name="圆角矩形 772"/>
            <p:cNvSpPr/>
            <p:nvPr/>
          </p:nvSpPr>
          <p:spPr>
            <a:xfrm>
              <a:off x="3311612" y="4879022"/>
              <a:ext cx="9324887" cy="1833548"/>
            </a:xfrm>
            <a:prstGeom prst="round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4" name="右箭头 773"/>
            <p:cNvSpPr/>
            <p:nvPr/>
          </p:nvSpPr>
          <p:spPr>
            <a:xfrm>
              <a:off x="10595096" y="6325597"/>
              <a:ext cx="479147" cy="222951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乘号 3"/>
            <p:cNvSpPr/>
            <p:nvPr/>
          </p:nvSpPr>
          <p:spPr>
            <a:xfrm>
              <a:off x="2712784" y="5738627"/>
              <a:ext cx="258664" cy="258664"/>
            </a:xfrm>
            <a:prstGeom prst="mathMultiply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75" name="直接连接符 774"/>
            <p:cNvCxnSpPr/>
            <p:nvPr/>
          </p:nvCxnSpPr>
          <p:spPr>
            <a:xfrm>
              <a:off x="10482750" y="5867777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6" name="椭圆 775"/>
            <p:cNvSpPr/>
            <p:nvPr/>
          </p:nvSpPr>
          <p:spPr>
            <a:xfrm>
              <a:off x="11174930" y="5819370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7" name="椭圆 776"/>
            <p:cNvSpPr/>
            <p:nvPr/>
          </p:nvSpPr>
          <p:spPr>
            <a:xfrm>
              <a:off x="11963918" y="5594727"/>
              <a:ext cx="546100" cy="5461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2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78" name="对象 7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989444"/>
                </p:ext>
              </p:extLst>
            </p:nvPr>
          </p:nvGraphicFramePr>
          <p:xfrm>
            <a:off x="12108320" y="5689977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108320" y="5689977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9" name="文本框 778"/>
            <p:cNvSpPr txBox="1"/>
            <p:nvPr/>
          </p:nvSpPr>
          <p:spPr>
            <a:xfrm>
              <a:off x="11012566" y="4965891"/>
              <a:ext cx="1737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关键帧判断</a:t>
              </a:r>
              <a:endParaRPr lang="zh-CN" altLang="en-US" sz="2000" dirty="0"/>
            </a:p>
          </p:txBody>
        </p:sp>
        <p:sp>
          <p:nvSpPr>
            <p:cNvPr id="780" name="下弧形箭头 779"/>
            <p:cNvSpPr/>
            <p:nvPr/>
          </p:nvSpPr>
          <p:spPr>
            <a:xfrm rot="10800000">
              <a:off x="10396058" y="5315630"/>
              <a:ext cx="1539071" cy="373277"/>
            </a:xfrm>
            <a:prstGeom prst="curvedUpArrow">
              <a:avLst>
                <a:gd name="adj1" fmla="val 8112"/>
                <a:gd name="adj2" fmla="val 41353"/>
                <a:gd name="adj3" fmla="val 2500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794" name="直接连接符 793"/>
            <p:cNvCxnSpPr/>
            <p:nvPr/>
          </p:nvCxnSpPr>
          <p:spPr>
            <a:xfrm flipH="1">
              <a:off x="12202947" y="6271441"/>
              <a:ext cx="4590" cy="867519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5" name="组合 794"/>
            <p:cNvGrpSpPr/>
            <p:nvPr/>
          </p:nvGrpSpPr>
          <p:grpSpPr>
            <a:xfrm>
              <a:off x="11035368" y="7225749"/>
              <a:ext cx="1605862" cy="747358"/>
              <a:chOff x="8957419" y="1178087"/>
              <a:chExt cx="2133732" cy="993025"/>
            </a:xfrm>
          </p:grpSpPr>
          <p:sp>
            <p:nvSpPr>
              <p:cNvPr id="796" name="矩形 795"/>
              <p:cNvSpPr/>
              <p:nvPr/>
            </p:nvSpPr>
            <p:spPr>
              <a:xfrm>
                <a:off x="10110576" y="1601620"/>
                <a:ext cx="790275" cy="302402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7" name="同侧圆角矩形 796"/>
              <p:cNvSpPr/>
              <p:nvPr/>
            </p:nvSpPr>
            <p:spPr>
              <a:xfrm>
                <a:off x="10090891" y="1904022"/>
                <a:ext cx="829646" cy="151835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8" name="同侧圆角矩形 797"/>
              <p:cNvSpPr/>
              <p:nvPr/>
            </p:nvSpPr>
            <p:spPr>
              <a:xfrm>
                <a:off x="10090891" y="1484692"/>
                <a:ext cx="829646" cy="116928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9" name="椭圆 798"/>
              <p:cNvSpPr/>
              <p:nvPr/>
            </p:nvSpPr>
            <p:spPr>
              <a:xfrm>
                <a:off x="10435153" y="1685950"/>
                <a:ext cx="102817" cy="102817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00" name="直接连接符 799"/>
              <p:cNvCxnSpPr/>
              <p:nvPr/>
            </p:nvCxnSpPr>
            <p:spPr>
              <a:xfrm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1" name="直接连接符 800"/>
              <p:cNvCxnSpPr/>
              <p:nvPr/>
            </p:nvCxnSpPr>
            <p:spPr>
              <a:xfrm flipV="1">
                <a:off x="10465394" y="1716875"/>
                <a:ext cx="42336" cy="44010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2" name="直接箭头连接符 801"/>
              <p:cNvCxnSpPr/>
              <p:nvPr/>
            </p:nvCxnSpPr>
            <p:spPr>
              <a:xfrm flipV="1">
                <a:off x="10537970" y="1731904"/>
                <a:ext cx="553181" cy="545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3" name="直接箭头连接符 802"/>
              <p:cNvCxnSpPr>
                <a:stCxn id="799" idx="0"/>
              </p:cNvCxnSpPr>
              <p:nvPr/>
            </p:nvCxnSpPr>
            <p:spPr>
              <a:xfrm flipH="1" flipV="1">
                <a:off x="10486561" y="1178087"/>
                <a:ext cx="1" cy="507864"/>
              </a:xfrm>
              <a:prstGeom prst="straightConnector1">
                <a:avLst/>
              </a:prstGeom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4" name="矩形 803"/>
              <p:cNvSpPr/>
              <p:nvPr/>
            </p:nvSpPr>
            <p:spPr>
              <a:xfrm>
                <a:off x="9399597" y="1962486"/>
                <a:ext cx="691294" cy="56791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5" name="矩形 804"/>
              <p:cNvSpPr/>
              <p:nvPr/>
            </p:nvSpPr>
            <p:spPr>
              <a:xfrm>
                <a:off x="8957419" y="1685950"/>
                <a:ext cx="651170" cy="485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6" name="圆角矩形 805"/>
              <p:cNvSpPr/>
              <p:nvPr/>
            </p:nvSpPr>
            <p:spPr>
              <a:xfrm>
                <a:off x="10012060" y="1945008"/>
                <a:ext cx="38707" cy="866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807" name="直接连接符 806"/>
            <p:cNvCxnSpPr/>
            <p:nvPr/>
          </p:nvCxnSpPr>
          <p:spPr>
            <a:xfrm>
              <a:off x="12215886" y="7965955"/>
              <a:ext cx="0" cy="625488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8" name="流程图: 汇总连接 807"/>
            <p:cNvSpPr/>
            <p:nvPr/>
          </p:nvSpPr>
          <p:spPr>
            <a:xfrm>
              <a:off x="12123052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9" name="流程图: 汇总连接 808"/>
            <p:cNvSpPr/>
            <p:nvPr/>
          </p:nvSpPr>
          <p:spPr>
            <a:xfrm>
              <a:off x="10584763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0" name="流程图: 汇总连接 809"/>
            <p:cNvSpPr/>
            <p:nvPr/>
          </p:nvSpPr>
          <p:spPr>
            <a:xfrm>
              <a:off x="11097526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1" name="流程图: 汇总连接 810"/>
            <p:cNvSpPr/>
            <p:nvPr/>
          </p:nvSpPr>
          <p:spPr>
            <a:xfrm>
              <a:off x="11610289" y="8740119"/>
              <a:ext cx="198917" cy="198917"/>
            </a:xfrm>
            <a:prstGeom prst="flowChartSummingJunction">
              <a:avLst/>
            </a:prstGeom>
            <a:solidFill>
              <a:schemeClr val="bg1">
                <a:alpha val="50000"/>
              </a:schemeClr>
            </a:solidFill>
            <a:ln w="19050">
              <a:solidFill>
                <a:srgbClr val="C00000">
                  <a:alpha val="65000"/>
                </a:srgb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连接符 7"/>
            <p:cNvCxnSpPr>
              <a:stCxn id="716" idx="6"/>
              <a:endCxn id="799" idx="2"/>
            </p:cNvCxnSpPr>
            <p:nvPr/>
          </p:nvCxnSpPr>
          <p:spPr>
            <a:xfrm flipV="1">
              <a:off x="10199212" y="7646661"/>
              <a:ext cx="1948309" cy="7289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16505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2997463" y="915928"/>
            <a:ext cx="2826122" cy="3235187"/>
            <a:chOff x="2997463" y="915928"/>
            <a:chExt cx="2826122" cy="3235187"/>
          </a:xfrm>
        </p:grpSpPr>
        <p:cxnSp>
          <p:nvCxnSpPr>
            <p:cNvPr id="4" name="直接箭头连接符 3"/>
            <p:cNvCxnSpPr/>
            <p:nvPr/>
          </p:nvCxnSpPr>
          <p:spPr>
            <a:xfrm flipH="1" flipV="1">
              <a:off x="3994030" y="1207698"/>
              <a:ext cx="8627" cy="174253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>
              <a:off x="4002657" y="2953199"/>
              <a:ext cx="1722407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>
              <a:off x="3219450" y="2950234"/>
              <a:ext cx="774580" cy="893104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3490913" y="3533775"/>
              <a:ext cx="123825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>
              <a:off x="4733925" y="2950234"/>
              <a:ext cx="509588" cy="58354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4729163" y="2019300"/>
              <a:ext cx="0" cy="151447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4002657" y="2950234"/>
              <a:ext cx="726506" cy="583541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4000724" y="2019299"/>
              <a:ext cx="695101" cy="930935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4700812" y="1946378"/>
              <a:ext cx="76425" cy="898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弧形 12"/>
            <p:cNvSpPr/>
            <p:nvPr/>
          </p:nvSpPr>
          <p:spPr>
            <a:xfrm rot="2777221">
              <a:off x="3940544" y="2828970"/>
              <a:ext cx="400050" cy="317500"/>
            </a:xfrm>
            <a:prstGeom prst="arc">
              <a:avLst>
                <a:gd name="adj1" fmla="val 18049270"/>
                <a:gd name="adj2" fmla="val 529840"/>
              </a:avLst>
            </a:prstGeom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4118619" y="2764631"/>
              <a:ext cx="72385" cy="283369"/>
            </a:xfrm>
            <a:custGeom>
              <a:avLst/>
              <a:gdLst>
                <a:gd name="connsiteX0" fmla="*/ 30957 w 112340"/>
                <a:gd name="connsiteY0" fmla="*/ 0 h 323850"/>
                <a:gd name="connsiteX1" fmla="*/ 111919 w 112340"/>
                <a:gd name="connsiteY1" fmla="*/ 176213 h 323850"/>
                <a:gd name="connsiteX2" fmla="*/ 0 w 112340"/>
                <a:gd name="connsiteY2" fmla="*/ 323850 h 323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340" h="323850">
                  <a:moveTo>
                    <a:pt x="30957" y="0"/>
                  </a:moveTo>
                  <a:cubicBezTo>
                    <a:pt x="74018" y="61119"/>
                    <a:pt x="117079" y="122238"/>
                    <a:pt x="111919" y="176213"/>
                  </a:cubicBezTo>
                  <a:cubicBezTo>
                    <a:pt x="106759" y="230188"/>
                    <a:pt x="38894" y="286147"/>
                    <a:pt x="0" y="323850"/>
                  </a:cubicBezTo>
                </a:path>
              </a:pathLst>
            </a:cu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610225" y="2950234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857116" y="91592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997463" y="3843338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51550" y="2147292"/>
              <a:ext cx="213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325694"/>
                </p:ext>
              </p:extLst>
            </p:nvPr>
          </p:nvGraphicFramePr>
          <p:xfrm>
            <a:off x="4197698" y="2733436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7698" y="2733436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625622"/>
                </p:ext>
              </p:extLst>
            </p:nvPr>
          </p:nvGraphicFramePr>
          <p:xfrm>
            <a:off x="4325969" y="3012483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5969" y="3012483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0969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/>
          <p:cNvGrpSpPr/>
          <p:nvPr/>
        </p:nvGrpSpPr>
        <p:grpSpPr>
          <a:xfrm>
            <a:off x="4140391" y="1853941"/>
            <a:ext cx="5103255" cy="4449899"/>
            <a:chOff x="4140391" y="1853941"/>
            <a:chExt cx="5103255" cy="4449899"/>
          </a:xfrm>
        </p:grpSpPr>
        <p:grpSp>
          <p:nvGrpSpPr>
            <p:cNvPr id="55" name="组合 54"/>
            <p:cNvGrpSpPr/>
            <p:nvPr/>
          </p:nvGrpSpPr>
          <p:grpSpPr>
            <a:xfrm>
              <a:off x="4140391" y="1853941"/>
              <a:ext cx="5103255" cy="4449899"/>
              <a:chOff x="3215832" y="1047750"/>
              <a:chExt cx="6027815" cy="5256090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4203772" y="1991879"/>
                <a:ext cx="8627" cy="1742536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直接箭头连接符 4"/>
              <p:cNvCxnSpPr/>
              <p:nvPr/>
            </p:nvCxnSpPr>
            <p:spPr>
              <a:xfrm>
                <a:off x="4212399" y="3737380"/>
                <a:ext cx="1722407" cy="0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H="1">
                <a:off x="3429192" y="3734415"/>
                <a:ext cx="774580" cy="893104"/>
              </a:xfrm>
              <a:prstGeom prst="straightConnector1">
                <a:avLst/>
              </a:prstGeom>
              <a:ln w="12700">
                <a:tailEnd type="triangle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3700655" y="4317956"/>
                <a:ext cx="1238250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4943667" y="3734415"/>
                <a:ext cx="509588" cy="58354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4938905" y="2803481"/>
                <a:ext cx="0" cy="151447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4212399" y="3734415"/>
                <a:ext cx="726506" cy="583541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 flipV="1">
                <a:off x="4210466" y="2803480"/>
                <a:ext cx="695101" cy="930935"/>
              </a:xfrm>
              <a:prstGeom prst="line">
                <a:avLst/>
              </a:prstGeom>
              <a:ln w="12700">
                <a:solidFill>
                  <a:schemeClr val="bg1">
                    <a:lumMod val="6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椭圆 11"/>
              <p:cNvSpPr/>
              <p:nvPr/>
            </p:nvSpPr>
            <p:spPr>
              <a:xfrm>
                <a:off x="4910554" y="2730559"/>
                <a:ext cx="76425" cy="8986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12"/>
              <p:cNvSpPr/>
              <p:nvPr/>
            </p:nvSpPr>
            <p:spPr>
              <a:xfrm rot="2777221">
                <a:off x="4150286" y="3613151"/>
                <a:ext cx="400050" cy="317500"/>
              </a:xfrm>
              <a:prstGeom prst="arc">
                <a:avLst>
                  <a:gd name="adj1" fmla="val 18049270"/>
                  <a:gd name="adj2" fmla="val 529840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14" name="任意多边形 13"/>
              <p:cNvSpPr/>
              <p:nvPr/>
            </p:nvSpPr>
            <p:spPr>
              <a:xfrm>
                <a:off x="4328361" y="3548812"/>
                <a:ext cx="72385" cy="283369"/>
              </a:xfrm>
              <a:custGeom>
                <a:avLst/>
                <a:gdLst>
                  <a:gd name="connsiteX0" fmla="*/ 30957 w 112340"/>
                  <a:gd name="connsiteY0" fmla="*/ 0 h 323850"/>
                  <a:gd name="connsiteX1" fmla="*/ 111919 w 112340"/>
                  <a:gd name="connsiteY1" fmla="*/ 176213 h 323850"/>
                  <a:gd name="connsiteX2" fmla="*/ 0 w 112340"/>
                  <a:gd name="connsiteY2" fmla="*/ 323850 h 323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340" h="323850">
                    <a:moveTo>
                      <a:pt x="30957" y="0"/>
                    </a:moveTo>
                    <a:cubicBezTo>
                      <a:pt x="74018" y="61119"/>
                      <a:pt x="117079" y="122238"/>
                      <a:pt x="111919" y="176213"/>
                    </a:cubicBezTo>
                    <a:cubicBezTo>
                      <a:pt x="106759" y="230188"/>
                      <a:pt x="38894" y="286147"/>
                      <a:pt x="0" y="32385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215832" y="4583822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034349" y="1681137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917884" y="3536606"/>
                <a:ext cx="213360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4361292" y="2931473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3169713"/>
                  </p:ext>
                </p:extLst>
              </p:nvPr>
            </p:nvGraphicFramePr>
            <p:xfrm>
              <a:off x="4407440" y="3517617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07440" y="3517617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4846160"/>
                  </p:ext>
                </p:extLst>
              </p:nvPr>
            </p:nvGraphicFramePr>
            <p:xfrm>
              <a:off x="4535711" y="3796664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35711" y="3796664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矩形 20"/>
              <p:cNvSpPr/>
              <p:nvPr/>
            </p:nvSpPr>
            <p:spPr>
              <a:xfrm>
                <a:off x="7386638" y="2266950"/>
                <a:ext cx="933450" cy="357188"/>
              </a:xfrm>
              <a:prstGeom prst="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同侧圆角矩形 21"/>
              <p:cNvSpPr/>
              <p:nvPr/>
            </p:nvSpPr>
            <p:spPr>
              <a:xfrm>
                <a:off x="7363386" y="2624138"/>
                <a:ext cx="979953" cy="179343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同侧圆角矩形 22"/>
              <p:cNvSpPr/>
              <p:nvPr/>
            </p:nvSpPr>
            <p:spPr>
              <a:xfrm>
                <a:off x="7363386" y="2128838"/>
                <a:ext cx="979953" cy="138112"/>
              </a:xfrm>
              <a:prstGeom prst="round2SameRect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椭圆 23"/>
              <p:cNvSpPr/>
              <p:nvPr/>
            </p:nvSpPr>
            <p:spPr>
              <a:xfrm>
                <a:off x="7770019" y="2366558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V="1">
                <a:off x="7805738" y="2403086"/>
                <a:ext cx="50006" cy="51983"/>
              </a:xfrm>
              <a:prstGeom prst="line">
                <a:avLst/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7891463" y="2427280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>
                <a:stCxn id="24" idx="0"/>
              </p:cNvCxnSpPr>
              <p:nvPr/>
            </p:nvCxnSpPr>
            <p:spPr>
              <a:xfrm flipV="1">
                <a:off x="7830741" y="1524000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6546850" y="2693194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024563" y="2366558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圆角矩形 30"/>
              <p:cNvSpPr/>
              <p:nvPr/>
            </p:nvSpPr>
            <p:spPr>
              <a:xfrm>
                <a:off x="7270274" y="2672550"/>
                <a:ext cx="45719" cy="102392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箭头连接符 31"/>
              <p:cNvCxnSpPr>
                <a:stCxn id="24" idx="6"/>
              </p:cNvCxnSpPr>
              <p:nvPr/>
            </p:nvCxnSpPr>
            <p:spPr>
              <a:xfrm flipV="1">
                <a:off x="7891463" y="2147292"/>
                <a:ext cx="951306" cy="2799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>
                <a:stCxn id="24" idx="6"/>
              </p:cNvCxnSpPr>
              <p:nvPr/>
            </p:nvCxnSpPr>
            <p:spPr>
              <a:xfrm>
                <a:off x="7891463" y="2427280"/>
                <a:ext cx="951306" cy="2452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/>
            </p:nvSpPr>
            <p:spPr>
              <a:xfrm>
                <a:off x="8835149" y="2266950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678103" y="1191518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7845146"/>
                  </p:ext>
                </p:extLst>
              </p:nvPr>
            </p:nvGraphicFramePr>
            <p:xfrm>
              <a:off x="8590021" y="2244272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590021" y="2244272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弧形 36"/>
              <p:cNvSpPr/>
              <p:nvPr/>
            </p:nvSpPr>
            <p:spPr>
              <a:xfrm rot="2777221">
                <a:off x="8183796" y="2155371"/>
                <a:ext cx="400050" cy="317500"/>
              </a:xfrm>
              <a:prstGeom prst="arc">
                <a:avLst>
                  <a:gd name="adj1" fmla="val 17234512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 flipV="1">
                <a:off x="7837800" y="3680544"/>
                <a:ext cx="4578" cy="84255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7917657" y="4583823"/>
                <a:ext cx="95130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41"/>
              <p:cNvSpPr txBox="1"/>
              <p:nvPr/>
            </p:nvSpPr>
            <p:spPr>
              <a:xfrm>
                <a:off x="7699058" y="3372767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8857292" y="4429934"/>
                <a:ext cx="2133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7471172" y="5730781"/>
                <a:ext cx="769143" cy="5730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圆角矩形 45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 flipV="1">
                <a:off x="7891463" y="3834433"/>
                <a:ext cx="473916" cy="70097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弧形 47"/>
              <p:cNvSpPr/>
              <p:nvPr/>
            </p:nvSpPr>
            <p:spPr>
              <a:xfrm rot="367930">
                <a:off x="7752971" y="3949085"/>
                <a:ext cx="400050" cy="317500"/>
              </a:xfrm>
              <a:prstGeom prst="arc">
                <a:avLst>
                  <a:gd name="adj1" fmla="val 14514680"/>
                  <a:gd name="adj2" fmla="val 2080851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  <a:headEnd type="triangle" w="sm" len="sm"/>
                <a:tailEnd type="triangl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lt1"/>
                  </a:solidFill>
                </a:endParaRP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39118"/>
                  </p:ext>
                </p:extLst>
              </p:nvPr>
            </p:nvGraphicFramePr>
            <p:xfrm>
              <a:off x="7987349" y="3803818"/>
              <a:ext cx="152400" cy="139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Equation" r:id="rId8" imgW="152280" imgH="139680" progId="Equation.DSMT4">
                      <p:embed/>
                    </p:oleObj>
                  </mc:Choice>
                  <mc:Fallback>
                    <p:oleObj name="Equation" r:id="rId8" imgW="1522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987349" y="3803818"/>
                            <a:ext cx="152400" cy="139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矩形 49"/>
              <p:cNvSpPr/>
              <p:nvPr/>
            </p:nvSpPr>
            <p:spPr>
              <a:xfrm>
                <a:off x="6399821" y="1047750"/>
                <a:ext cx="2834513" cy="2171700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409134" y="3363075"/>
                <a:ext cx="2834513" cy="2532432"/>
              </a:xfrm>
              <a:prstGeom prst="rect">
                <a:avLst/>
              </a:prstGeom>
              <a:noFill/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6921001" y="1959228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侧视图</a:t>
              </a:r>
              <a:endParaRPr lang="zh-CN" altLang="en-US" sz="1200" dirty="0"/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6921002" y="3904221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 smtClean="0"/>
                <a:t>俯视图</a:t>
              </a:r>
              <a:endParaRPr lang="zh-CN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42647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 rot="5400000">
            <a:off x="2126011" y="4725112"/>
            <a:ext cx="683100" cy="1277146"/>
            <a:chOff x="7343998" y="4088677"/>
            <a:chExt cx="990293" cy="1851485"/>
          </a:xfrm>
        </p:grpSpPr>
        <p:grpSp>
          <p:nvGrpSpPr>
            <p:cNvPr id="17" name="组合 1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" name="椭圆 3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圆角矩形 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椭圆 19"/>
          <p:cNvSpPr/>
          <p:nvPr/>
        </p:nvSpPr>
        <p:spPr>
          <a:xfrm>
            <a:off x="3406158" y="1634582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 rot="5400000">
            <a:off x="5792152" y="2996184"/>
            <a:ext cx="683100" cy="982766"/>
            <a:chOff x="7343998" y="4088677"/>
            <a:chExt cx="990293" cy="1424720"/>
          </a:xfrm>
        </p:grpSpPr>
        <p:sp>
          <p:nvSpPr>
            <p:cNvPr id="31" name="椭圆 30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 rot="5400000">
              <a:off x="7633803" y="5263044"/>
              <a:ext cx="434426" cy="66279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圆角矩形 33"/>
            <p:cNvSpPr/>
            <p:nvPr/>
          </p:nvSpPr>
          <p:spPr>
            <a:xfrm>
              <a:off x="7778423" y="5117626"/>
              <a:ext cx="133995" cy="572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 rot="5400000">
            <a:off x="5601875" y="3464786"/>
            <a:ext cx="9899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4422940" y="1642495"/>
            <a:ext cx="3721190" cy="3721190"/>
          </a:xfrm>
          <a:prstGeom prst="ellipse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连接符 39"/>
          <p:cNvCxnSpPr>
            <a:endCxn id="36" idx="7"/>
          </p:cNvCxnSpPr>
          <p:nvPr/>
        </p:nvCxnSpPr>
        <p:spPr>
          <a:xfrm flipV="1">
            <a:off x="6283535" y="2187451"/>
            <a:ext cx="1315639" cy="125069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 rot="5400000">
            <a:off x="4655148" y="2883571"/>
            <a:ext cx="683100" cy="1528010"/>
            <a:chOff x="7343998" y="4088677"/>
            <a:chExt cx="990293" cy="2215163"/>
          </a:xfrm>
        </p:grpSpPr>
        <p:grpSp>
          <p:nvGrpSpPr>
            <p:cNvPr id="22" name="组合 21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圆角矩形 26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7471172" y="5730781"/>
              <a:ext cx="769143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5696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 rot="5400000">
            <a:off x="904957" y="722801"/>
            <a:ext cx="530552" cy="3952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" name="组合 65"/>
          <p:cNvGrpSpPr/>
          <p:nvPr/>
        </p:nvGrpSpPr>
        <p:grpSpPr>
          <a:xfrm>
            <a:off x="5876987" y="1601347"/>
            <a:ext cx="3721190" cy="3721190"/>
            <a:chOff x="3406158" y="1634582"/>
            <a:chExt cx="3721190" cy="3721190"/>
          </a:xfrm>
        </p:grpSpPr>
        <p:grpSp>
          <p:nvGrpSpPr>
            <p:cNvPr id="67" name="组合 66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71" name="组合 70"/>
              <p:cNvGrpSpPr/>
              <p:nvPr/>
            </p:nvGrpSpPr>
            <p:grpSpPr>
              <a:xfrm>
                <a:off x="7343998" y="4088677"/>
                <a:ext cx="990293" cy="1701643"/>
                <a:chOff x="7343998" y="4088677"/>
                <a:chExt cx="990293" cy="1701643"/>
              </a:xfrm>
            </p:grpSpPr>
            <p:sp>
              <p:nvSpPr>
                <p:cNvPr id="73" name="椭圆 72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5" name="矩形 74"/>
                <p:cNvSpPr/>
                <p:nvPr/>
              </p:nvSpPr>
              <p:spPr>
                <a:xfrm rot="5400000">
                  <a:off x="7482940" y="5389103"/>
                  <a:ext cx="711348" cy="91086"/>
                </a:xfrm>
                <a:prstGeom prst="rect">
                  <a:avLst/>
                </a:prstGeom>
                <a:noFill/>
                <a:ln w="2857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6" name="圆角矩形 75"/>
                <p:cNvSpPr/>
                <p:nvPr/>
              </p:nvSpPr>
              <p:spPr>
                <a:xfrm>
                  <a:off x="7778423" y="5117626"/>
                  <a:ext cx="133995" cy="57287"/>
                </a:xfrm>
                <a:prstGeom prst="roundRect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2" name="矩形 71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69" name="椭圆 68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0" name="直接连接符 69"/>
              <p:cNvCxnSpPr>
                <a:stCxn id="74" idx="2"/>
                <a:endCxn id="69" idx="0"/>
              </p:cNvCxnSpPr>
              <p:nvPr/>
            </p:nvCxnSpPr>
            <p:spPr>
              <a:xfrm flipV="1">
                <a:off x="5266753" y="1634582"/>
                <a:ext cx="0" cy="1818709"/>
              </a:xfrm>
              <a:prstGeom prst="line">
                <a:avLst/>
              </a:prstGeom>
              <a:ln w="28575">
                <a:prstDash val="solid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组合 76"/>
          <p:cNvGrpSpPr/>
          <p:nvPr/>
        </p:nvGrpSpPr>
        <p:grpSpPr>
          <a:xfrm>
            <a:off x="6294521" y="1619635"/>
            <a:ext cx="3721190" cy="3721190"/>
            <a:chOff x="4422940" y="1642495"/>
            <a:chExt cx="3721190" cy="3721190"/>
          </a:xfrm>
        </p:grpSpPr>
        <p:sp>
          <p:nvSpPr>
            <p:cNvPr id="78" name="椭圆 77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9" name="组合 7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2" name="椭圆 8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椭圆 8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0" name="矩形 79"/>
            <p:cNvSpPr/>
            <p:nvPr/>
          </p:nvSpPr>
          <p:spPr>
            <a:xfrm rot="5400000">
              <a:off x="5601875" y="3464786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直接连接符 80"/>
            <p:cNvCxnSpPr>
              <a:stCxn id="83" idx="1"/>
            </p:cNvCxnSpPr>
            <p:nvPr/>
          </p:nvCxnSpPr>
          <p:spPr>
            <a:xfrm flipV="1">
              <a:off x="6313153" y="1944079"/>
              <a:ext cx="972076" cy="1513872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组合 83"/>
          <p:cNvGrpSpPr/>
          <p:nvPr/>
        </p:nvGrpSpPr>
        <p:grpSpPr>
          <a:xfrm>
            <a:off x="6499307" y="1626972"/>
            <a:ext cx="3721190" cy="3721190"/>
            <a:chOff x="4422940" y="1642495"/>
            <a:chExt cx="3721190" cy="3721190"/>
          </a:xfrm>
        </p:grpSpPr>
        <p:grpSp>
          <p:nvGrpSpPr>
            <p:cNvPr id="85" name="组合 84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89" name="椭圆 88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椭圆 89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7" name="椭圆 86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8" name="直接连接符 87"/>
            <p:cNvCxnSpPr>
              <a:stCxn id="90" idx="0"/>
            </p:cNvCxnSpPr>
            <p:nvPr/>
          </p:nvCxnSpPr>
          <p:spPr>
            <a:xfrm flipV="1">
              <a:off x="6325421" y="3053940"/>
              <a:ext cx="1746637" cy="433628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5863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12170" y="1626972"/>
            <a:ext cx="4700126" cy="3746815"/>
            <a:chOff x="212170" y="1626972"/>
            <a:chExt cx="4700126" cy="3746815"/>
          </a:xfrm>
        </p:grpSpPr>
        <p:grpSp>
          <p:nvGrpSpPr>
            <p:cNvPr id="5" name="组合 4"/>
            <p:cNvGrpSpPr/>
            <p:nvPr/>
          </p:nvGrpSpPr>
          <p:grpSpPr>
            <a:xfrm>
              <a:off x="212170" y="1626972"/>
              <a:ext cx="3721190" cy="3721190"/>
              <a:chOff x="3406158" y="1634582"/>
              <a:chExt cx="3721190" cy="3721190"/>
            </a:xfrm>
          </p:grpSpPr>
          <p:grpSp>
            <p:nvGrpSpPr>
              <p:cNvPr id="19" name="组合 18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3" name="椭圆 2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" name="椭圆 3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" name="圆角矩形 9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8" name="矩形 1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" name="组合 1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20" name="椭圆 19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8" name="直接连接符 37"/>
                <p:cNvCxnSpPr>
                  <a:stCxn id="4" idx="2"/>
                  <a:endCxn id="20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组合 5"/>
            <p:cNvGrpSpPr/>
            <p:nvPr/>
          </p:nvGrpSpPr>
          <p:grpSpPr>
            <a:xfrm>
              <a:off x="702856" y="1645260"/>
              <a:ext cx="3721190" cy="3721190"/>
              <a:chOff x="4422940" y="1642495"/>
              <a:chExt cx="3721190" cy="3721190"/>
            </a:xfrm>
          </p:grpSpPr>
          <p:sp>
            <p:nvSpPr>
              <p:cNvPr id="36" name="椭圆 35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" name="矩形 29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0" name="直接连接符 39"/>
              <p:cNvCxnSpPr>
                <a:stCxn id="32" idx="1"/>
              </p:cNvCxnSpPr>
              <p:nvPr/>
            </p:nvCxnSpPr>
            <p:spPr>
              <a:xfrm flipV="1">
                <a:off x="6313153" y="1944079"/>
                <a:ext cx="972076" cy="1513872"/>
              </a:xfrm>
              <a:prstGeom prst="line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1191106" y="1652597"/>
              <a:ext cx="3721190" cy="3721190"/>
              <a:chOff x="4422940" y="1642495"/>
              <a:chExt cx="3721190" cy="3721190"/>
            </a:xfrm>
          </p:grpSpPr>
          <p:grpSp>
            <p:nvGrpSpPr>
              <p:cNvPr id="23" name="组合 22"/>
              <p:cNvGrpSpPr/>
              <p:nvPr/>
            </p:nvGrpSpPr>
            <p:grpSpPr>
              <a:xfrm rot="5400000">
                <a:off x="5941985" y="3146018"/>
                <a:ext cx="683100" cy="683100"/>
                <a:chOff x="7343998" y="4088677"/>
                <a:chExt cx="990293" cy="990293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椭圆 24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>
                <a:stCxn id="28" idx="0"/>
              </p:cNvCxnSpPr>
              <p:nvPr/>
            </p:nvCxnSpPr>
            <p:spPr>
              <a:xfrm flipV="1">
                <a:off x="6325421" y="3053940"/>
                <a:ext cx="1746637" cy="433628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3"/>
          <p:cNvGrpSpPr/>
          <p:nvPr/>
        </p:nvGrpSpPr>
        <p:grpSpPr>
          <a:xfrm>
            <a:off x="5922495" y="1624262"/>
            <a:ext cx="4700126" cy="3746815"/>
            <a:chOff x="5652922" y="1624262"/>
            <a:chExt cx="4700126" cy="3746815"/>
          </a:xfrm>
        </p:grpSpPr>
        <p:sp>
          <p:nvSpPr>
            <p:cNvPr id="47" name="椭圆 46"/>
            <p:cNvSpPr/>
            <p:nvPr/>
          </p:nvSpPr>
          <p:spPr>
            <a:xfrm>
              <a:off x="6143608" y="1642550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 rot="5400000">
              <a:off x="7322543" y="3464841"/>
              <a:ext cx="98997" cy="4571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0" name="直接连接符 49"/>
            <p:cNvCxnSpPr>
              <a:stCxn id="60" idx="1"/>
            </p:cNvCxnSpPr>
            <p:nvPr/>
          </p:nvCxnSpPr>
          <p:spPr>
            <a:xfrm flipV="1">
              <a:off x="7543134" y="1944134"/>
              <a:ext cx="1462763" cy="1511106"/>
            </a:xfrm>
            <a:prstGeom prst="line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组合 36"/>
            <p:cNvGrpSpPr/>
            <p:nvPr/>
          </p:nvGrpSpPr>
          <p:grpSpPr>
            <a:xfrm>
              <a:off x="6631858" y="1649887"/>
              <a:ext cx="3721190" cy="3721190"/>
              <a:chOff x="4422940" y="1642495"/>
              <a:chExt cx="3721190" cy="3721190"/>
            </a:xfrm>
          </p:grpSpPr>
          <p:sp>
            <p:nvSpPr>
              <p:cNvPr id="42" name="矩形 41"/>
              <p:cNvSpPr/>
              <p:nvPr/>
            </p:nvSpPr>
            <p:spPr>
              <a:xfrm rot="5400000">
                <a:off x="5601875" y="3464786"/>
                <a:ext cx="98997" cy="457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4422940" y="1642495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4" name="直接连接符 43"/>
              <p:cNvCxnSpPr>
                <a:stCxn id="60" idx="0"/>
              </p:cNvCxnSpPr>
              <p:nvPr/>
            </p:nvCxnSpPr>
            <p:spPr>
              <a:xfrm flipV="1">
                <a:off x="5346484" y="3056650"/>
                <a:ext cx="2750648" cy="420816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  <a:prstDash val="das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/>
            <p:cNvGrpSpPr/>
            <p:nvPr/>
          </p:nvGrpSpPr>
          <p:grpSpPr>
            <a:xfrm>
              <a:off x="5652922" y="1624262"/>
              <a:ext cx="3721190" cy="3721190"/>
              <a:chOff x="3406158" y="1634582"/>
              <a:chExt cx="3721190" cy="3721190"/>
            </a:xfrm>
          </p:grpSpPr>
          <p:grpSp>
            <p:nvGrpSpPr>
              <p:cNvPr id="53" name="组合 52"/>
              <p:cNvGrpSpPr/>
              <p:nvPr/>
            </p:nvGrpSpPr>
            <p:grpSpPr>
              <a:xfrm rot="5400000">
                <a:off x="4677512" y="2905937"/>
                <a:ext cx="683100" cy="1178481"/>
                <a:chOff x="7343998" y="4088677"/>
                <a:chExt cx="990293" cy="1708449"/>
              </a:xfrm>
            </p:grpSpPr>
            <p:grpSp>
              <p:nvGrpSpPr>
                <p:cNvPr id="57" name="组合 56"/>
                <p:cNvGrpSpPr/>
                <p:nvPr/>
              </p:nvGrpSpPr>
              <p:grpSpPr>
                <a:xfrm>
                  <a:off x="7343998" y="4088677"/>
                  <a:ext cx="990293" cy="1701643"/>
                  <a:chOff x="7343998" y="4088677"/>
                  <a:chExt cx="990293" cy="1701643"/>
                </a:xfrm>
              </p:grpSpPr>
              <p:sp>
                <p:nvSpPr>
                  <p:cNvPr id="59" name="椭圆 58"/>
                  <p:cNvSpPr/>
                  <p:nvPr/>
                </p:nvSpPr>
                <p:spPr>
                  <a:xfrm>
                    <a:off x="7343998" y="4088677"/>
                    <a:ext cx="990293" cy="99029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0" name="椭圆 59"/>
                  <p:cNvSpPr/>
                  <p:nvPr/>
                </p:nvSpPr>
                <p:spPr>
                  <a:xfrm>
                    <a:off x="7778423" y="4523102"/>
                    <a:ext cx="121444" cy="12144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 rot="5400000">
                    <a:off x="7482940" y="5389103"/>
                    <a:ext cx="711348" cy="91086"/>
                  </a:xfrm>
                  <a:prstGeom prst="rect">
                    <a:avLst/>
                  </a:prstGeom>
                  <a:noFill/>
                  <a:ln w="28575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圆角矩形 61"/>
                  <p:cNvSpPr/>
                  <p:nvPr/>
                </p:nvSpPr>
                <p:spPr>
                  <a:xfrm>
                    <a:off x="7778423" y="5117626"/>
                    <a:ext cx="133995" cy="57287"/>
                  </a:xfrm>
                  <a:prstGeom prst="round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58" name="矩形 57"/>
                <p:cNvSpPr/>
                <p:nvPr/>
              </p:nvSpPr>
              <p:spPr>
                <a:xfrm>
                  <a:off x="7659584" y="5620306"/>
                  <a:ext cx="358060" cy="176820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3406158" y="1634582"/>
                <a:ext cx="3721190" cy="3721190"/>
                <a:chOff x="3406158" y="1634582"/>
                <a:chExt cx="3721190" cy="3721190"/>
              </a:xfrm>
            </p:grpSpPr>
            <p:sp>
              <p:nvSpPr>
                <p:cNvPr id="55" name="椭圆 54"/>
                <p:cNvSpPr/>
                <p:nvPr/>
              </p:nvSpPr>
              <p:spPr>
                <a:xfrm>
                  <a:off x="3406158" y="1634582"/>
                  <a:ext cx="3721190" cy="3721190"/>
                </a:xfrm>
                <a:prstGeom prst="ellipse">
                  <a:avLst/>
                </a:prstGeom>
                <a:noFill/>
                <a:ln w="28575">
                  <a:solidFill>
                    <a:schemeClr val="accent5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6" name="直接连接符 55"/>
                <p:cNvCxnSpPr>
                  <a:stCxn id="60" idx="2"/>
                  <a:endCxn id="55" idx="0"/>
                </p:cNvCxnSpPr>
                <p:nvPr/>
              </p:nvCxnSpPr>
              <p:spPr>
                <a:xfrm flipV="1">
                  <a:off x="5266753" y="1634582"/>
                  <a:ext cx="0" cy="1818709"/>
                </a:xfrm>
                <a:prstGeom prst="line">
                  <a:avLst/>
                </a:prstGeom>
                <a:ln w="28575">
                  <a:prstDash val="solid"/>
                  <a:headEnd type="none"/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" name="右箭头 15"/>
          <p:cNvSpPr/>
          <p:nvPr/>
        </p:nvSpPr>
        <p:spPr>
          <a:xfrm>
            <a:off x="5143326" y="3440912"/>
            <a:ext cx="574429" cy="169784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857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 rot="10800000">
            <a:off x="8379381" y="345369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圆角矩形 98"/>
          <p:cNvSpPr/>
          <p:nvPr/>
        </p:nvSpPr>
        <p:spPr>
          <a:xfrm rot="5400000">
            <a:off x="8586409" y="345293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 rot="10800000">
            <a:off x="7470969" y="3454777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圆角矩形 102"/>
          <p:cNvSpPr/>
          <p:nvPr/>
        </p:nvSpPr>
        <p:spPr>
          <a:xfrm rot="5400000">
            <a:off x="7677997" y="3454019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五角星 6"/>
          <p:cNvSpPr/>
          <p:nvPr/>
        </p:nvSpPr>
        <p:spPr>
          <a:xfrm>
            <a:off x="9112431" y="2064784"/>
            <a:ext cx="261176" cy="238349"/>
          </a:xfrm>
          <a:prstGeom prst="star5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 rot="5400000">
            <a:off x="7935016" y="3464841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6265395" y="1624262"/>
            <a:ext cx="3721190" cy="3721190"/>
            <a:chOff x="3406158" y="1634582"/>
            <a:chExt cx="3721190" cy="3721190"/>
          </a:xfrm>
        </p:grpSpPr>
        <p:grpSp>
          <p:nvGrpSpPr>
            <p:cNvPr id="53" name="组合 52"/>
            <p:cNvGrpSpPr/>
            <p:nvPr/>
          </p:nvGrpSpPr>
          <p:grpSpPr>
            <a:xfrm rot="5400000">
              <a:off x="4677512" y="2905937"/>
              <a:ext cx="683100" cy="1178481"/>
              <a:chOff x="7343998" y="4088677"/>
              <a:chExt cx="990293" cy="1708449"/>
            </a:xfrm>
          </p:grpSpPr>
          <p:grpSp>
            <p:nvGrpSpPr>
              <p:cNvPr id="57" name="组合 56"/>
              <p:cNvGrpSpPr/>
              <p:nvPr/>
            </p:nvGrpSpPr>
            <p:grpSpPr>
              <a:xfrm>
                <a:off x="7343998" y="4088677"/>
                <a:ext cx="990293" cy="990293"/>
                <a:chOff x="7343998" y="4088677"/>
                <a:chExt cx="990293" cy="990293"/>
              </a:xfrm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7343998" y="4088677"/>
                  <a:ext cx="990293" cy="990293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>
                      <a:lumMod val="65000"/>
                      <a:lumOff val="3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>
                  <a:off x="7778423" y="4523102"/>
                  <a:ext cx="121444" cy="121444"/>
                </a:xfrm>
                <a:prstGeom prst="ellipse">
                  <a:avLst/>
                </a:prstGeom>
                <a:noFill/>
                <a:ln w="285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58" name="矩形 57"/>
              <p:cNvSpPr/>
              <p:nvPr/>
            </p:nvSpPr>
            <p:spPr>
              <a:xfrm>
                <a:off x="7659584" y="5620306"/>
                <a:ext cx="358060" cy="1768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3406158" y="1634582"/>
              <a:ext cx="3721190" cy="3721190"/>
              <a:chOff x="3406158" y="1634582"/>
              <a:chExt cx="3721190" cy="3721190"/>
            </a:xfrm>
          </p:grpSpPr>
          <p:sp>
            <p:nvSpPr>
              <p:cNvPr id="55" name="椭圆 54"/>
              <p:cNvSpPr/>
              <p:nvPr/>
            </p:nvSpPr>
            <p:spPr>
              <a:xfrm>
                <a:off x="3406158" y="1634582"/>
                <a:ext cx="3721190" cy="372119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40000"/>
                    <a:lumOff val="6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6" name="直接连接符 55"/>
              <p:cNvCxnSpPr>
                <a:stCxn id="60" idx="2"/>
              </p:cNvCxnSpPr>
              <p:nvPr/>
            </p:nvCxnSpPr>
            <p:spPr>
              <a:xfrm flipV="1">
                <a:off x="5266752" y="2194278"/>
                <a:ext cx="1117030" cy="1259014"/>
              </a:xfrm>
              <a:prstGeom prst="line">
                <a:avLst/>
              </a:prstGeom>
              <a:ln w="28575">
                <a:prstDash val="sysDash"/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椭圆 80"/>
          <p:cNvSpPr/>
          <p:nvPr/>
        </p:nvSpPr>
        <p:spPr>
          <a:xfrm>
            <a:off x="7163201" y="1624262"/>
            <a:ext cx="3721190" cy="3721190"/>
          </a:xfrm>
          <a:prstGeom prst="ellips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/>
        </p:nvGrpSpPr>
        <p:grpSpPr>
          <a:xfrm rot="5400000">
            <a:off x="8682246" y="3127785"/>
            <a:ext cx="683100" cy="683100"/>
            <a:chOff x="7343998" y="4088677"/>
            <a:chExt cx="990293" cy="990293"/>
          </a:xfrm>
        </p:grpSpPr>
        <p:sp>
          <p:nvSpPr>
            <p:cNvPr id="85" name="椭圆 84"/>
            <p:cNvSpPr/>
            <p:nvPr/>
          </p:nvSpPr>
          <p:spPr>
            <a:xfrm>
              <a:off x="7343998" y="4088677"/>
              <a:ext cx="990293" cy="99029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7778423" y="4523102"/>
              <a:ext cx="121444" cy="121444"/>
            </a:xfrm>
            <a:prstGeom prst="ellipse">
              <a:avLst/>
            </a:prstGeom>
            <a:noFill/>
            <a:ln w="28575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3" name="矩形 82"/>
          <p:cNvSpPr/>
          <p:nvPr/>
        </p:nvSpPr>
        <p:spPr>
          <a:xfrm rot="5400000">
            <a:off x="8342136" y="3446553"/>
            <a:ext cx="98997" cy="4571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4" name="直接连接符 83"/>
          <p:cNvCxnSpPr>
            <a:stCxn id="86" idx="2"/>
          </p:cNvCxnSpPr>
          <p:nvPr/>
        </p:nvCxnSpPr>
        <p:spPr>
          <a:xfrm flipV="1">
            <a:off x="9023796" y="2183958"/>
            <a:ext cx="219223" cy="1243492"/>
          </a:xfrm>
          <a:prstGeom prst="line">
            <a:avLst/>
          </a:prstGeom>
          <a:ln w="28575">
            <a:solidFill>
              <a:schemeClr val="accent2">
                <a:lumMod val="40000"/>
                <a:lumOff val="60000"/>
              </a:schemeClr>
            </a:solidFill>
            <a:prstDash val="soli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组合 87"/>
          <p:cNvGrpSpPr/>
          <p:nvPr/>
        </p:nvGrpSpPr>
        <p:grpSpPr>
          <a:xfrm>
            <a:off x="5075136" y="1624262"/>
            <a:ext cx="4167883" cy="3721190"/>
            <a:chOff x="4422940" y="1642495"/>
            <a:chExt cx="4167883" cy="3721190"/>
          </a:xfrm>
        </p:grpSpPr>
        <p:grpSp>
          <p:nvGrpSpPr>
            <p:cNvPr id="89" name="组合 88"/>
            <p:cNvGrpSpPr/>
            <p:nvPr/>
          </p:nvGrpSpPr>
          <p:grpSpPr>
            <a:xfrm rot="5400000">
              <a:off x="5941985" y="3146018"/>
              <a:ext cx="683100" cy="683100"/>
              <a:chOff x="7343998" y="4088677"/>
              <a:chExt cx="990293" cy="990293"/>
            </a:xfrm>
          </p:grpSpPr>
          <p:sp>
            <p:nvSpPr>
              <p:cNvPr id="92" name="椭圆 9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椭圆 9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28575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0" name="椭圆 89"/>
            <p:cNvSpPr/>
            <p:nvPr/>
          </p:nvSpPr>
          <p:spPr>
            <a:xfrm>
              <a:off x="4422940" y="1642495"/>
              <a:ext cx="3721190" cy="3721190"/>
            </a:xfrm>
            <a:prstGeom prst="ellipse">
              <a:avLst/>
            </a:prstGeom>
            <a:noFill/>
            <a:ln w="28575">
              <a:solidFill>
                <a:schemeClr val="accent6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1" name="直接连接符 90"/>
            <p:cNvCxnSpPr>
              <a:stCxn id="93" idx="1"/>
            </p:cNvCxnSpPr>
            <p:nvPr/>
          </p:nvCxnSpPr>
          <p:spPr>
            <a:xfrm flipV="1">
              <a:off x="6313153" y="2198937"/>
              <a:ext cx="2277670" cy="1259014"/>
            </a:xfrm>
            <a:prstGeom prst="line">
              <a:avLst/>
            </a:prstGeom>
            <a:ln w="28575">
              <a:solidFill>
                <a:schemeClr val="accent6">
                  <a:lumMod val="40000"/>
                  <a:lumOff val="60000"/>
                </a:schemeClr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16910"/>
              </p:ext>
            </p:extLst>
          </p:nvPr>
        </p:nvGraphicFramePr>
        <p:xfrm>
          <a:off x="6795322" y="3783902"/>
          <a:ext cx="356102" cy="35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322" y="3783902"/>
                        <a:ext cx="356102" cy="35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对象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26562"/>
              </p:ext>
            </p:extLst>
          </p:nvPr>
        </p:nvGraphicFramePr>
        <p:xfrm>
          <a:off x="8016875" y="3811588"/>
          <a:ext cx="217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75" y="3811588"/>
                        <a:ext cx="2174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56410"/>
              </p:ext>
            </p:extLst>
          </p:nvPr>
        </p:nvGraphicFramePr>
        <p:xfrm>
          <a:off x="9018588" y="3843338"/>
          <a:ext cx="1381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8588" y="3843338"/>
                        <a:ext cx="1381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矩形 99"/>
          <p:cNvSpPr/>
          <p:nvPr/>
        </p:nvSpPr>
        <p:spPr>
          <a:xfrm rot="10800000">
            <a:off x="6286951" y="3451399"/>
            <a:ext cx="299665" cy="4571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圆角矩形 100"/>
          <p:cNvSpPr/>
          <p:nvPr/>
        </p:nvSpPr>
        <p:spPr>
          <a:xfrm rot="5400000">
            <a:off x="6493979" y="3450641"/>
            <a:ext cx="92429" cy="39516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68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/>
          <p:cNvGrpSpPr/>
          <p:nvPr/>
        </p:nvGrpSpPr>
        <p:grpSpPr>
          <a:xfrm rot="5400000">
            <a:off x="2821115" y="4514753"/>
            <a:ext cx="569776" cy="1065272"/>
            <a:chOff x="7343998" y="4088677"/>
            <a:chExt cx="990293" cy="1851485"/>
          </a:xfrm>
        </p:grpSpPr>
        <p:grpSp>
          <p:nvGrpSpPr>
            <p:cNvPr id="64" name="组合 63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66" name="椭圆 65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椭圆 66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圆角矩形 68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5" name="矩形 64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-829487" y="0"/>
            <a:ext cx="5976221" cy="2161540"/>
            <a:chOff x="-829485" y="1242060"/>
            <a:chExt cx="5976221" cy="2161540"/>
          </a:xfrm>
        </p:grpSpPr>
        <p:sp>
          <p:nvSpPr>
            <p:cNvPr id="4" name="椭圆 3"/>
            <p:cNvSpPr/>
            <p:nvPr/>
          </p:nvSpPr>
          <p:spPr>
            <a:xfrm>
              <a:off x="546100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2573368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4600636" y="285750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04963"/>
                </p:ext>
              </p:extLst>
            </p:nvPr>
          </p:nvGraphicFramePr>
          <p:xfrm>
            <a:off x="700087" y="2953543"/>
            <a:ext cx="2381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0087" y="2953543"/>
                          <a:ext cx="2381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971718"/>
                </p:ext>
              </p:extLst>
            </p:nvPr>
          </p:nvGraphicFramePr>
          <p:xfrm>
            <a:off x="2717800" y="2952750"/>
            <a:ext cx="2587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7800" y="2952750"/>
                          <a:ext cx="25876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413634"/>
                </p:ext>
              </p:extLst>
            </p:nvPr>
          </p:nvGraphicFramePr>
          <p:xfrm>
            <a:off x="4745038" y="2952750"/>
            <a:ext cx="25717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45038" y="2952750"/>
                          <a:ext cx="25717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椭圆 41"/>
            <p:cNvSpPr/>
            <p:nvPr/>
          </p:nvSpPr>
          <p:spPr>
            <a:xfrm>
              <a:off x="4600636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095859"/>
                </p:ext>
              </p:extLst>
            </p:nvPr>
          </p:nvGraphicFramePr>
          <p:xfrm>
            <a:off x="4745038" y="1338263"/>
            <a:ext cx="2571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45038" y="1338263"/>
                          <a:ext cx="257175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椭圆 43"/>
            <p:cNvSpPr/>
            <p:nvPr/>
          </p:nvSpPr>
          <p:spPr>
            <a:xfrm>
              <a:off x="2573368" y="1242060"/>
              <a:ext cx="546100" cy="5461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112349"/>
                </p:ext>
              </p:extLst>
            </p:nvPr>
          </p:nvGraphicFramePr>
          <p:xfrm>
            <a:off x="2717800" y="1338263"/>
            <a:ext cx="2587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17800" y="1338263"/>
                          <a:ext cx="25876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椭圆 4"/>
            <p:cNvSpPr/>
            <p:nvPr/>
          </p:nvSpPr>
          <p:spPr>
            <a:xfrm>
              <a:off x="-829485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>
              <a:stCxn id="5" idx="6"/>
              <a:endCxn id="4" idx="2"/>
            </p:cNvCxnSpPr>
            <p:nvPr/>
          </p:nvCxnSpPr>
          <p:spPr>
            <a:xfrm>
              <a:off x="-732678" y="3130547"/>
              <a:ext cx="1278778" cy="3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4" idx="6"/>
              <a:endCxn id="37" idx="2"/>
            </p:cNvCxnSpPr>
            <p:nvPr/>
          </p:nvCxnSpPr>
          <p:spPr>
            <a:xfrm>
              <a:off x="1092200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37" idx="6"/>
              <a:endCxn id="38" idx="2"/>
            </p:cNvCxnSpPr>
            <p:nvPr/>
          </p:nvCxnSpPr>
          <p:spPr>
            <a:xfrm>
              <a:off x="3119468" y="313055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stCxn id="38" idx="0"/>
              <a:endCxn id="42" idx="4"/>
            </p:cNvCxnSpPr>
            <p:nvPr/>
          </p:nvCxnSpPr>
          <p:spPr>
            <a:xfrm flipV="1">
              <a:off x="4873686" y="1788160"/>
              <a:ext cx="0" cy="106934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42" idx="2"/>
              <a:endCxn id="44" idx="6"/>
            </p:cNvCxnSpPr>
            <p:nvPr/>
          </p:nvCxnSpPr>
          <p:spPr>
            <a:xfrm flipH="1">
              <a:off x="3119468" y="1515110"/>
              <a:ext cx="148116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44" idx="4"/>
              <a:endCxn id="37" idx="0"/>
            </p:cNvCxnSpPr>
            <p:nvPr/>
          </p:nvCxnSpPr>
          <p:spPr>
            <a:xfrm>
              <a:off x="2846418" y="1788160"/>
              <a:ext cx="0" cy="1069340"/>
            </a:xfrm>
            <a:prstGeom prst="line">
              <a:avLst/>
            </a:prstGeom>
            <a:ln w="1905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/>
            <p:cNvSpPr/>
            <p:nvPr/>
          </p:nvSpPr>
          <p:spPr>
            <a:xfrm>
              <a:off x="1784380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椭圆 70"/>
            <p:cNvSpPr/>
            <p:nvPr/>
          </p:nvSpPr>
          <p:spPr>
            <a:xfrm>
              <a:off x="3811648" y="308214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4825281" y="2274426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椭圆 72"/>
            <p:cNvSpPr/>
            <p:nvPr/>
          </p:nvSpPr>
          <p:spPr>
            <a:xfrm>
              <a:off x="3811647" y="1466703"/>
              <a:ext cx="96807" cy="9680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椭圆 73"/>
            <p:cNvSpPr/>
            <p:nvPr/>
          </p:nvSpPr>
          <p:spPr>
            <a:xfrm>
              <a:off x="2798013" y="2274425"/>
              <a:ext cx="96807" cy="9680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6" name="组合 95"/>
          <p:cNvGrpSpPr/>
          <p:nvPr/>
        </p:nvGrpSpPr>
        <p:grpSpPr>
          <a:xfrm rot="5400000">
            <a:off x="4107797" y="4514753"/>
            <a:ext cx="569776" cy="1065272"/>
            <a:chOff x="7343998" y="4088677"/>
            <a:chExt cx="990293" cy="1851485"/>
          </a:xfrm>
        </p:grpSpPr>
        <p:grpSp>
          <p:nvGrpSpPr>
            <p:cNvPr id="97" name="组合 96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05" name="椭圆 104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椭圆 105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圆角矩形 107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4" name="矩形 103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9" name="组合 108"/>
          <p:cNvGrpSpPr/>
          <p:nvPr/>
        </p:nvGrpSpPr>
        <p:grpSpPr>
          <a:xfrm rot="5400000">
            <a:off x="5394483" y="4514753"/>
            <a:ext cx="569776" cy="1065272"/>
            <a:chOff x="7343998" y="4088677"/>
            <a:chExt cx="990293" cy="1851485"/>
          </a:xfrm>
        </p:grpSpPr>
        <p:grpSp>
          <p:nvGrpSpPr>
            <p:cNvPr id="110" name="组合 109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12" name="椭圆 111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矩形 113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圆角矩形 114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1" name="矩形 110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 rot="5400000">
            <a:off x="6659909" y="4514753"/>
            <a:ext cx="569776" cy="1065272"/>
            <a:chOff x="7343998" y="4088677"/>
            <a:chExt cx="990293" cy="1851485"/>
          </a:xfrm>
        </p:grpSpPr>
        <p:grpSp>
          <p:nvGrpSpPr>
            <p:cNvPr id="138" name="组合 137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0" name="椭圆 139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1" name="椭圆 140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2" name="矩形 141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3" name="圆角矩形 142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9" name="矩形 138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 rot="5400000">
            <a:off x="7946595" y="4514753"/>
            <a:ext cx="569776" cy="1065272"/>
            <a:chOff x="7343998" y="4088677"/>
            <a:chExt cx="990293" cy="1851485"/>
          </a:xfrm>
        </p:grpSpPr>
        <p:grpSp>
          <p:nvGrpSpPr>
            <p:cNvPr id="145" name="组合 144"/>
            <p:cNvGrpSpPr/>
            <p:nvPr/>
          </p:nvGrpSpPr>
          <p:grpSpPr>
            <a:xfrm>
              <a:off x="7343998" y="4088677"/>
              <a:ext cx="990293" cy="1806829"/>
              <a:chOff x="7343998" y="4088677"/>
              <a:chExt cx="990293" cy="1806829"/>
            </a:xfrm>
          </p:grpSpPr>
          <p:sp>
            <p:nvSpPr>
              <p:cNvPr id="147" name="椭圆 146"/>
              <p:cNvSpPr/>
              <p:nvPr/>
            </p:nvSpPr>
            <p:spPr>
              <a:xfrm>
                <a:off x="7343998" y="4088677"/>
                <a:ext cx="990293" cy="990293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椭圆 147"/>
              <p:cNvSpPr/>
              <p:nvPr/>
            </p:nvSpPr>
            <p:spPr>
              <a:xfrm>
                <a:off x="7778423" y="4523102"/>
                <a:ext cx="121444" cy="121444"/>
              </a:xfrm>
              <a:prstGeom prst="ellipse">
                <a:avLst/>
              </a:prstGeom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9" name="矩形 148"/>
              <p:cNvSpPr/>
              <p:nvPr/>
            </p:nvSpPr>
            <p:spPr>
              <a:xfrm rot="5400000">
                <a:off x="7442349" y="5453698"/>
                <a:ext cx="816536" cy="67080"/>
              </a:xfrm>
              <a:prstGeom prst="rect">
                <a:avLst/>
              </a:pr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圆角矩形 149"/>
              <p:cNvSpPr/>
              <p:nvPr/>
            </p:nvSpPr>
            <p:spPr>
              <a:xfrm>
                <a:off x="7778423" y="5117626"/>
                <a:ext cx="133995" cy="57287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6" name="矩形 145"/>
            <p:cNvSpPr/>
            <p:nvPr/>
          </p:nvSpPr>
          <p:spPr>
            <a:xfrm>
              <a:off x="7499586" y="5367103"/>
              <a:ext cx="769144" cy="5730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4" name="矩形 173"/>
          <p:cNvSpPr/>
          <p:nvPr/>
        </p:nvSpPr>
        <p:spPr>
          <a:xfrm>
            <a:off x="10110576" y="1601620"/>
            <a:ext cx="790275" cy="302402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同侧圆角矩形 174"/>
          <p:cNvSpPr/>
          <p:nvPr/>
        </p:nvSpPr>
        <p:spPr>
          <a:xfrm>
            <a:off x="10090891" y="1904022"/>
            <a:ext cx="829646" cy="151835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同侧圆角矩形 175"/>
          <p:cNvSpPr/>
          <p:nvPr/>
        </p:nvSpPr>
        <p:spPr>
          <a:xfrm>
            <a:off x="10090891" y="1484692"/>
            <a:ext cx="829646" cy="116928"/>
          </a:xfrm>
          <a:prstGeom prst="round2Same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10435153" y="1685950"/>
            <a:ext cx="102817" cy="102817"/>
          </a:xfrm>
          <a:prstGeom prst="ellipse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8" name="直接连接符 177"/>
          <p:cNvCxnSpPr/>
          <p:nvPr/>
        </p:nvCxnSpPr>
        <p:spPr>
          <a:xfrm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接连接符 178"/>
          <p:cNvCxnSpPr/>
          <p:nvPr/>
        </p:nvCxnSpPr>
        <p:spPr>
          <a:xfrm flipV="1">
            <a:off x="10465394" y="1716875"/>
            <a:ext cx="42336" cy="4401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接箭头连接符 179"/>
          <p:cNvCxnSpPr/>
          <p:nvPr/>
        </p:nvCxnSpPr>
        <p:spPr>
          <a:xfrm>
            <a:off x="10537970" y="1737359"/>
            <a:ext cx="80539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接箭头连接符 180"/>
          <p:cNvCxnSpPr>
            <a:stCxn id="177" idx="0"/>
          </p:cNvCxnSpPr>
          <p:nvPr/>
        </p:nvCxnSpPr>
        <p:spPr>
          <a:xfrm flipV="1">
            <a:off x="10486562" y="972626"/>
            <a:ext cx="3876" cy="71332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矩形 181"/>
          <p:cNvSpPr/>
          <p:nvPr/>
        </p:nvSpPr>
        <p:spPr>
          <a:xfrm>
            <a:off x="9399597" y="1962486"/>
            <a:ext cx="691294" cy="56791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8957419" y="1685950"/>
            <a:ext cx="651170" cy="485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圆角矩形 183"/>
          <p:cNvSpPr/>
          <p:nvPr/>
        </p:nvSpPr>
        <p:spPr>
          <a:xfrm>
            <a:off x="10012060" y="1945008"/>
            <a:ext cx="38707" cy="86687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文本框 186"/>
          <p:cNvSpPr txBox="1"/>
          <p:nvPr/>
        </p:nvSpPr>
        <p:spPr>
          <a:xfrm>
            <a:off x="11336911" y="1601620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文本框 187"/>
          <p:cNvSpPr txBox="1"/>
          <p:nvPr/>
        </p:nvSpPr>
        <p:spPr>
          <a:xfrm>
            <a:off x="10357336" y="691141"/>
            <a:ext cx="180634" cy="26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" name="椭圆 205"/>
          <p:cNvSpPr/>
          <p:nvPr/>
        </p:nvSpPr>
        <p:spPr>
          <a:xfrm>
            <a:off x="3062844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椭圆 206"/>
          <p:cNvSpPr/>
          <p:nvPr/>
        </p:nvSpPr>
        <p:spPr>
          <a:xfrm>
            <a:off x="5090112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椭圆 207"/>
          <p:cNvSpPr/>
          <p:nvPr/>
        </p:nvSpPr>
        <p:spPr>
          <a:xfrm>
            <a:off x="7117380" y="3326130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9" name="对象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96024"/>
              </p:ext>
            </p:extLst>
          </p:nvPr>
        </p:nvGraphicFramePr>
        <p:xfrm>
          <a:off x="3216831" y="3422173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831" y="3422173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对象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86212"/>
              </p:ext>
            </p:extLst>
          </p:nvPr>
        </p:nvGraphicFramePr>
        <p:xfrm>
          <a:off x="5234544" y="3421380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4544" y="3421380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对象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05361"/>
              </p:ext>
            </p:extLst>
          </p:nvPr>
        </p:nvGraphicFramePr>
        <p:xfrm>
          <a:off x="7261782" y="3421380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1782" y="3421380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椭圆 215"/>
          <p:cNvSpPr/>
          <p:nvPr/>
        </p:nvSpPr>
        <p:spPr>
          <a:xfrm>
            <a:off x="1687259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7" name="直接连接符 216"/>
          <p:cNvCxnSpPr>
            <a:stCxn id="216" idx="6"/>
            <a:endCxn id="206" idx="2"/>
          </p:cNvCxnSpPr>
          <p:nvPr/>
        </p:nvCxnSpPr>
        <p:spPr>
          <a:xfrm>
            <a:off x="1784066" y="3599177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接连接符 217"/>
          <p:cNvCxnSpPr>
            <a:stCxn id="206" idx="6"/>
            <a:endCxn id="207" idx="2"/>
          </p:cNvCxnSpPr>
          <p:nvPr/>
        </p:nvCxnSpPr>
        <p:spPr>
          <a:xfrm>
            <a:off x="3608944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接连接符 218"/>
          <p:cNvCxnSpPr>
            <a:stCxn id="207" idx="6"/>
            <a:endCxn id="208" idx="2"/>
          </p:cNvCxnSpPr>
          <p:nvPr/>
        </p:nvCxnSpPr>
        <p:spPr>
          <a:xfrm>
            <a:off x="5636212" y="359918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椭圆 222"/>
          <p:cNvSpPr/>
          <p:nvPr/>
        </p:nvSpPr>
        <p:spPr>
          <a:xfrm>
            <a:off x="4301124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椭圆 223"/>
          <p:cNvSpPr/>
          <p:nvPr/>
        </p:nvSpPr>
        <p:spPr>
          <a:xfrm>
            <a:off x="6328392" y="355077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9496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808273" y="1666533"/>
            <a:ext cx="1605862" cy="747358"/>
            <a:chOff x="8957419" y="1178087"/>
            <a:chExt cx="2133732" cy="993025"/>
          </a:xfrm>
        </p:grpSpPr>
        <p:sp>
          <p:nvSpPr>
            <p:cNvPr id="19" name="矩形 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同侧圆角矩形 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同侧圆角矩形 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stCxn id="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886901" y="1666533"/>
            <a:ext cx="1605862" cy="747358"/>
            <a:chOff x="8957419" y="1178087"/>
            <a:chExt cx="2133732" cy="993025"/>
          </a:xfrm>
        </p:grpSpPr>
        <p:sp>
          <p:nvSpPr>
            <p:cNvPr id="35" name="矩形 34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同侧圆角矩形 35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同侧圆角矩形 36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>
              <a:stCxn id="38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矩形 42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圆角矩形 44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4965529" y="1666533"/>
            <a:ext cx="1605862" cy="747358"/>
            <a:chOff x="8957419" y="1178087"/>
            <a:chExt cx="2133732" cy="993025"/>
          </a:xfrm>
        </p:grpSpPr>
        <p:sp>
          <p:nvSpPr>
            <p:cNvPr id="47" name="矩形 4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同侧圆角矩形 4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同侧圆角矩形 4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箭头连接符 53"/>
            <p:cNvCxnSpPr>
              <a:stCxn id="5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圆角矩形 5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7044157" y="1666533"/>
            <a:ext cx="1605862" cy="747358"/>
            <a:chOff x="8957419" y="1178087"/>
            <a:chExt cx="2133732" cy="993025"/>
          </a:xfrm>
        </p:grpSpPr>
        <p:sp>
          <p:nvSpPr>
            <p:cNvPr id="59" name="矩形 5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同侧圆角矩形 5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同侧圆角矩形 6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椭圆 6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stCxn id="6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矩形 6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圆角矩形 6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9122785" y="1666533"/>
            <a:ext cx="1605862" cy="747358"/>
            <a:chOff x="8957419" y="1178087"/>
            <a:chExt cx="2133732" cy="993025"/>
          </a:xfrm>
        </p:grpSpPr>
        <p:sp>
          <p:nvSpPr>
            <p:cNvPr id="83" name="矩形 8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同侧圆角矩形 8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同侧圆角矩形 8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椭圆 8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7" name="直接连接符 8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箭头连接符 89"/>
            <p:cNvCxnSpPr>
              <a:stCxn id="8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矩形 9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圆角矩形 9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4" name="椭圆 93"/>
          <p:cNvSpPr/>
          <p:nvPr/>
        </p:nvSpPr>
        <p:spPr>
          <a:xfrm>
            <a:off x="1789677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3816945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5844213" y="495433"/>
            <a:ext cx="546100" cy="5461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27979"/>
              </p:ext>
            </p:extLst>
          </p:nvPr>
        </p:nvGraphicFramePr>
        <p:xfrm>
          <a:off x="1943664" y="591476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3664" y="591476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32472"/>
              </p:ext>
            </p:extLst>
          </p:nvPr>
        </p:nvGraphicFramePr>
        <p:xfrm>
          <a:off x="3961377" y="590683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1377" y="590683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01809"/>
              </p:ext>
            </p:extLst>
          </p:nvPr>
        </p:nvGraphicFramePr>
        <p:xfrm>
          <a:off x="5988615" y="590683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615" y="590683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椭圆 99"/>
          <p:cNvSpPr/>
          <p:nvPr/>
        </p:nvSpPr>
        <p:spPr>
          <a:xfrm>
            <a:off x="414092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1" name="直接连接符 100"/>
          <p:cNvCxnSpPr>
            <a:stCxn id="100" idx="6"/>
            <a:endCxn id="94" idx="2"/>
          </p:cNvCxnSpPr>
          <p:nvPr/>
        </p:nvCxnSpPr>
        <p:spPr>
          <a:xfrm>
            <a:off x="510899" y="768480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>
            <a:stCxn id="94" idx="6"/>
            <a:endCxn id="95" idx="2"/>
          </p:cNvCxnSpPr>
          <p:nvPr/>
        </p:nvCxnSpPr>
        <p:spPr>
          <a:xfrm>
            <a:off x="2335777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>
            <a:stCxn id="95" idx="6"/>
            <a:endCxn id="96" idx="2"/>
          </p:cNvCxnSpPr>
          <p:nvPr/>
        </p:nvCxnSpPr>
        <p:spPr>
          <a:xfrm>
            <a:off x="4363045" y="768483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椭圆 103"/>
          <p:cNvSpPr/>
          <p:nvPr/>
        </p:nvSpPr>
        <p:spPr>
          <a:xfrm>
            <a:off x="3027957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5055225" y="720076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857249" y="4693997"/>
            <a:ext cx="1605862" cy="747358"/>
            <a:chOff x="8957419" y="1178087"/>
            <a:chExt cx="2133732" cy="993025"/>
          </a:xfrm>
        </p:grpSpPr>
        <p:sp>
          <p:nvSpPr>
            <p:cNvPr id="107" name="矩形 106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同侧圆角矩形 107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同侧圆角矩形 108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1" name="直接连接符 110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箭头连接符 112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/>
            <p:cNvCxnSpPr>
              <a:stCxn id="110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矩形 114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圆角矩形 116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 rot="21272942">
            <a:off x="2881902" y="4645383"/>
            <a:ext cx="1605862" cy="747358"/>
            <a:chOff x="8957419" y="1178087"/>
            <a:chExt cx="2133732" cy="993025"/>
          </a:xfrm>
        </p:grpSpPr>
        <p:sp>
          <p:nvSpPr>
            <p:cNvPr id="119" name="矩形 11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同侧圆角矩形 11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同侧圆角矩形 12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3" name="直接连接符 12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箭头连接符 12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接箭头连接符 125"/>
            <p:cNvCxnSpPr>
              <a:stCxn id="12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矩形 12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矩形 12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圆角矩形 12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 rot="638779">
            <a:off x="4963705" y="4612305"/>
            <a:ext cx="1605862" cy="747358"/>
            <a:chOff x="8957419" y="1178087"/>
            <a:chExt cx="2133732" cy="993025"/>
          </a:xfrm>
        </p:grpSpPr>
        <p:sp>
          <p:nvSpPr>
            <p:cNvPr id="131" name="矩形 130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同侧圆角矩形 131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同侧圆角矩形 132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接连接符 135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箭头连接符 136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箭头连接符 137"/>
            <p:cNvCxnSpPr>
              <a:stCxn id="134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矩形 138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矩形 139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圆角矩形 140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 rot="21168784">
            <a:off x="6988358" y="4765814"/>
            <a:ext cx="1605862" cy="747358"/>
            <a:chOff x="8957419" y="1178087"/>
            <a:chExt cx="2133732" cy="993025"/>
          </a:xfrm>
        </p:grpSpPr>
        <p:sp>
          <p:nvSpPr>
            <p:cNvPr id="143" name="矩形 142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同侧圆角矩形 143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同侧圆角矩形 144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7" name="直接连接符 146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直接连接符 147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箭头连接符 148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箭头连接符 149"/>
            <p:cNvCxnSpPr>
              <a:stCxn id="146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矩形 150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矩形 151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3" name="圆角矩形 152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6" name="椭圆 165"/>
          <p:cNvSpPr/>
          <p:nvPr/>
        </p:nvSpPr>
        <p:spPr>
          <a:xfrm>
            <a:off x="1778323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椭圆 166"/>
          <p:cNvSpPr/>
          <p:nvPr/>
        </p:nvSpPr>
        <p:spPr>
          <a:xfrm>
            <a:off x="3805591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椭圆 167"/>
          <p:cNvSpPr/>
          <p:nvPr/>
        </p:nvSpPr>
        <p:spPr>
          <a:xfrm>
            <a:off x="5832859" y="3200404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9" name="对象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44316"/>
              </p:ext>
            </p:extLst>
          </p:nvPr>
        </p:nvGraphicFramePr>
        <p:xfrm>
          <a:off x="1932310" y="3296447"/>
          <a:ext cx="238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2310" y="3296447"/>
                        <a:ext cx="2381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46032"/>
              </p:ext>
            </p:extLst>
          </p:nvPr>
        </p:nvGraphicFramePr>
        <p:xfrm>
          <a:off x="3950023" y="3295654"/>
          <a:ext cx="2587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0023" y="3295654"/>
                        <a:ext cx="2587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73419"/>
              </p:ext>
            </p:extLst>
          </p:nvPr>
        </p:nvGraphicFramePr>
        <p:xfrm>
          <a:off x="5977261" y="3295654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7261" y="3295654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椭圆 171"/>
          <p:cNvSpPr/>
          <p:nvPr/>
        </p:nvSpPr>
        <p:spPr>
          <a:xfrm>
            <a:off x="402738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3" name="直接连接符 172"/>
          <p:cNvCxnSpPr>
            <a:stCxn id="172" idx="6"/>
            <a:endCxn id="166" idx="2"/>
          </p:cNvCxnSpPr>
          <p:nvPr/>
        </p:nvCxnSpPr>
        <p:spPr>
          <a:xfrm>
            <a:off x="499545" y="3473451"/>
            <a:ext cx="1278778" cy="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>
            <a:stCxn id="166" idx="6"/>
            <a:endCxn id="167" idx="2"/>
          </p:cNvCxnSpPr>
          <p:nvPr/>
        </p:nvCxnSpPr>
        <p:spPr>
          <a:xfrm>
            <a:off x="2324423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接连接符 174"/>
          <p:cNvCxnSpPr>
            <a:stCxn id="167" idx="6"/>
            <a:endCxn id="168" idx="2"/>
          </p:cNvCxnSpPr>
          <p:nvPr/>
        </p:nvCxnSpPr>
        <p:spPr>
          <a:xfrm>
            <a:off x="4351691" y="3473454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椭圆 175"/>
          <p:cNvSpPr/>
          <p:nvPr/>
        </p:nvSpPr>
        <p:spPr>
          <a:xfrm>
            <a:off x="3016603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椭圆 176"/>
          <p:cNvSpPr/>
          <p:nvPr/>
        </p:nvSpPr>
        <p:spPr>
          <a:xfrm>
            <a:off x="5043871" y="3425047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9" name="直接连接符 178"/>
          <p:cNvCxnSpPr/>
          <p:nvPr/>
        </p:nvCxnSpPr>
        <p:spPr>
          <a:xfrm>
            <a:off x="6388849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椭圆 179"/>
          <p:cNvSpPr/>
          <p:nvPr/>
        </p:nvSpPr>
        <p:spPr>
          <a:xfrm>
            <a:off x="7081029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椭圆 180"/>
          <p:cNvSpPr/>
          <p:nvPr/>
        </p:nvSpPr>
        <p:spPr>
          <a:xfrm>
            <a:off x="7879906" y="3203805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2" name="对象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83593"/>
              </p:ext>
            </p:extLst>
          </p:nvPr>
        </p:nvGraphicFramePr>
        <p:xfrm>
          <a:off x="8024308" y="3299055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24308" y="3299055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3" name="直接连接符 182"/>
          <p:cNvCxnSpPr/>
          <p:nvPr/>
        </p:nvCxnSpPr>
        <p:spPr>
          <a:xfrm>
            <a:off x="8433523" y="3470760"/>
            <a:ext cx="1481168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椭圆 183"/>
          <p:cNvSpPr/>
          <p:nvPr/>
        </p:nvSpPr>
        <p:spPr>
          <a:xfrm>
            <a:off x="9125703" y="3422353"/>
            <a:ext cx="96807" cy="968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椭圆 184"/>
          <p:cNvSpPr/>
          <p:nvPr/>
        </p:nvSpPr>
        <p:spPr>
          <a:xfrm>
            <a:off x="9907174" y="3209419"/>
            <a:ext cx="546100" cy="5461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6" name="对象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37928"/>
              </p:ext>
            </p:extLst>
          </p:nvPr>
        </p:nvGraphicFramePr>
        <p:xfrm>
          <a:off x="10051576" y="3304669"/>
          <a:ext cx="2571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51576" y="3304669"/>
                        <a:ext cx="2571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任意多边形 223"/>
          <p:cNvSpPr/>
          <p:nvPr/>
        </p:nvSpPr>
        <p:spPr>
          <a:xfrm>
            <a:off x="4089654" y="4901849"/>
            <a:ext cx="2000250" cy="149639"/>
          </a:xfrm>
          <a:custGeom>
            <a:avLst/>
            <a:gdLst>
              <a:gd name="connsiteX0" fmla="*/ 0 w 2000250"/>
              <a:gd name="connsiteY0" fmla="*/ 200240 h 233578"/>
              <a:gd name="connsiteX1" fmla="*/ 919163 w 2000250"/>
              <a:gd name="connsiteY1" fmla="*/ 215 h 233578"/>
              <a:gd name="connsiteX2" fmla="*/ 2000250 w 2000250"/>
              <a:gd name="connsiteY2" fmla="*/ 233578 h 23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250" h="233578">
                <a:moveTo>
                  <a:pt x="0" y="200240"/>
                </a:moveTo>
                <a:cubicBezTo>
                  <a:pt x="292894" y="97449"/>
                  <a:pt x="585788" y="-5341"/>
                  <a:pt x="919163" y="215"/>
                </a:cubicBezTo>
                <a:cubicBezTo>
                  <a:pt x="1252538" y="5771"/>
                  <a:pt x="1683544" y="145472"/>
                  <a:pt x="2000250" y="233578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任意多边形 225"/>
          <p:cNvSpPr/>
          <p:nvPr/>
        </p:nvSpPr>
        <p:spPr>
          <a:xfrm>
            <a:off x="6157913" y="5100638"/>
            <a:ext cx="1933575" cy="139703"/>
          </a:xfrm>
          <a:custGeom>
            <a:avLst/>
            <a:gdLst>
              <a:gd name="connsiteX0" fmla="*/ 0 w 1933575"/>
              <a:gd name="connsiteY0" fmla="*/ 0 h 272030"/>
              <a:gd name="connsiteX1" fmla="*/ 823912 w 1933575"/>
              <a:gd name="connsiteY1" fmla="*/ 271462 h 272030"/>
              <a:gd name="connsiteX2" fmla="*/ 1933575 w 1933575"/>
              <a:gd name="connsiteY2" fmla="*/ 71437 h 272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3575" h="272030">
                <a:moveTo>
                  <a:pt x="0" y="0"/>
                </a:moveTo>
                <a:cubicBezTo>
                  <a:pt x="250825" y="129778"/>
                  <a:pt x="501650" y="259556"/>
                  <a:pt x="823912" y="271462"/>
                </a:cubicBezTo>
                <a:cubicBezTo>
                  <a:pt x="1146174" y="283368"/>
                  <a:pt x="1744663" y="104774"/>
                  <a:pt x="1933575" y="71437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7" name="任意多边形 226"/>
          <p:cNvSpPr/>
          <p:nvPr/>
        </p:nvSpPr>
        <p:spPr>
          <a:xfrm>
            <a:off x="8202168" y="5038208"/>
            <a:ext cx="1901952" cy="91576"/>
          </a:xfrm>
          <a:custGeom>
            <a:avLst/>
            <a:gdLst>
              <a:gd name="connsiteX0" fmla="*/ 0 w 1901952"/>
              <a:gd name="connsiteY0" fmla="*/ 91576 h 91576"/>
              <a:gd name="connsiteX1" fmla="*/ 996696 w 1901952"/>
              <a:gd name="connsiteY1" fmla="*/ 136 h 91576"/>
              <a:gd name="connsiteX2" fmla="*/ 1901952 w 1901952"/>
              <a:gd name="connsiteY2" fmla="*/ 73288 h 91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952" h="91576">
                <a:moveTo>
                  <a:pt x="0" y="91576"/>
                </a:moveTo>
                <a:cubicBezTo>
                  <a:pt x="339852" y="47380"/>
                  <a:pt x="679704" y="3184"/>
                  <a:pt x="996696" y="136"/>
                </a:cubicBezTo>
                <a:cubicBezTo>
                  <a:pt x="1313688" y="-2912"/>
                  <a:pt x="1633728" y="45856"/>
                  <a:pt x="1901952" y="73288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1" name="任意多边形 230"/>
          <p:cNvSpPr/>
          <p:nvPr/>
        </p:nvSpPr>
        <p:spPr>
          <a:xfrm rot="21432202">
            <a:off x="2061442" y="5068780"/>
            <a:ext cx="1936828" cy="113169"/>
          </a:xfrm>
          <a:custGeom>
            <a:avLst/>
            <a:gdLst>
              <a:gd name="connsiteX0" fmla="*/ 0 w 1965960"/>
              <a:gd name="connsiteY0" fmla="*/ 27432 h 237884"/>
              <a:gd name="connsiteX1" fmla="*/ 822960 w 1965960"/>
              <a:gd name="connsiteY1" fmla="*/ 237744 h 237884"/>
              <a:gd name="connsiteX2" fmla="*/ 1965960 w 1965960"/>
              <a:gd name="connsiteY2" fmla="*/ 0 h 237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237884">
                <a:moveTo>
                  <a:pt x="0" y="27432"/>
                </a:moveTo>
                <a:cubicBezTo>
                  <a:pt x="247650" y="134874"/>
                  <a:pt x="495300" y="242316"/>
                  <a:pt x="822960" y="237744"/>
                </a:cubicBezTo>
                <a:cubicBezTo>
                  <a:pt x="1150620" y="233172"/>
                  <a:pt x="1714500" y="88392"/>
                  <a:pt x="1965960" y="0"/>
                </a:cubicBezTo>
              </a:path>
            </a:pathLst>
          </a:custGeom>
          <a:ln w="28575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33" name="直接连接符 232"/>
          <p:cNvCxnSpPr>
            <a:stCxn id="166" idx="4"/>
          </p:cNvCxnSpPr>
          <p:nvPr/>
        </p:nvCxnSpPr>
        <p:spPr>
          <a:xfrm flipH="1">
            <a:off x="2046783" y="3746504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接连接符 233"/>
          <p:cNvCxnSpPr/>
          <p:nvPr/>
        </p:nvCxnSpPr>
        <p:spPr>
          <a:xfrm flipH="1">
            <a:off x="4052793" y="3746504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接连接符 234"/>
          <p:cNvCxnSpPr/>
          <p:nvPr/>
        </p:nvCxnSpPr>
        <p:spPr>
          <a:xfrm flipH="1">
            <a:off x="6085314" y="374361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接连接符 235"/>
          <p:cNvCxnSpPr/>
          <p:nvPr/>
        </p:nvCxnSpPr>
        <p:spPr>
          <a:xfrm flipH="1">
            <a:off x="8140771" y="374361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接连接符 236"/>
          <p:cNvCxnSpPr/>
          <p:nvPr/>
        </p:nvCxnSpPr>
        <p:spPr>
          <a:xfrm flipH="1">
            <a:off x="10161959" y="3735993"/>
            <a:ext cx="4590" cy="867519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8" name="组合 237"/>
          <p:cNvGrpSpPr/>
          <p:nvPr/>
        </p:nvGrpSpPr>
        <p:grpSpPr>
          <a:xfrm>
            <a:off x="8994380" y="4690301"/>
            <a:ext cx="1605862" cy="747358"/>
            <a:chOff x="8957419" y="1178087"/>
            <a:chExt cx="2133732" cy="993025"/>
          </a:xfrm>
        </p:grpSpPr>
        <p:sp>
          <p:nvSpPr>
            <p:cNvPr id="239" name="矩形 238"/>
            <p:cNvSpPr/>
            <p:nvPr/>
          </p:nvSpPr>
          <p:spPr>
            <a:xfrm>
              <a:off x="10110576" y="1601620"/>
              <a:ext cx="790275" cy="302402"/>
            </a:xfrm>
            <a:prstGeom prst="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0" name="同侧圆角矩形 239"/>
            <p:cNvSpPr/>
            <p:nvPr/>
          </p:nvSpPr>
          <p:spPr>
            <a:xfrm>
              <a:off x="10090891" y="1904022"/>
              <a:ext cx="829646" cy="151835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1" name="同侧圆角矩形 240"/>
            <p:cNvSpPr/>
            <p:nvPr/>
          </p:nvSpPr>
          <p:spPr>
            <a:xfrm>
              <a:off x="10090891" y="1484692"/>
              <a:ext cx="829646" cy="116928"/>
            </a:xfrm>
            <a:prstGeom prst="round2SameRect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2" name="椭圆 241"/>
            <p:cNvSpPr/>
            <p:nvPr/>
          </p:nvSpPr>
          <p:spPr>
            <a:xfrm>
              <a:off x="10435153" y="1685950"/>
              <a:ext cx="102817" cy="102817"/>
            </a:xfrm>
            <a:prstGeom prst="ellipse">
              <a:avLst/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3" name="直接连接符 242"/>
            <p:cNvCxnSpPr/>
            <p:nvPr/>
          </p:nvCxnSpPr>
          <p:spPr>
            <a:xfrm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 flipV="1">
              <a:off x="10465394" y="1716875"/>
              <a:ext cx="42336" cy="4401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直接箭头连接符 244"/>
            <p:cNvCxnSpPr/>
            <p:nvPr/>
          </p:nvCxnSpPr>
          <p:spPr>
            <a:xfrm flipV="1">
              <a:off x="10537970" y="1731904"/>
              <a:ext cx="553181" cy="545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直接箭头连接符 245"/>
            <p:cNvCxnSpPr>
              <a:stCxn id="242" idx="0"/>
            </p:cNvCxnSpPr>
            <p:nvPr/>
          </p:nvCxnSpPr>
          <p:spPr>
            <a:xfrm flipH="1" flipV="1">
              <a:off x="10486561" y="1178087"/>
              <a:ext cx="1" cy="507864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7" name="矩形 246"/>
            <p:cNvSpPr/>
            <p:nvPr/>
          </p:nvSpPr>
          <p:spPr>
            <a:xfrm>
              <a:off x="9399597" y="1962486"/>
              <a:ext cx="691294" cy="56791"/>
            </a:xfrm>
            <a:prstGeom prst="rect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8" name="矩形 247"/>
            <p:cNvSpPr/>
            <p:nvPr/>
          </p:nvSpPr>
          <p:spPr>
            <a:xfrm>
              <a:off x="8957419" y="1685950"/>
              <a:ext cx="651170" cy="4851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9" name="圆角矩形 248"/>
            <p:cNvSpPr/>
            <p:nvPr/>
          </p:nvSpPr>
          <p:spPr>
            <a:xfrm>
              <a:off x="10012060" y="1945008"/>
              <a:ext cx="38707" cy="86687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50" name="直接连接符 249"/>
          <p:cNvCxnSpPr/>
          <p:nvPr/>
        </p:nvCxnSpPr>
        <p:spPr>
          <a:xfrm>
            <a:off x="2022506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接连接符 251"/>
          <p:cNvCxnSpPr/>
          <p:nvPr/>
        </p:nvCxnSpPr>
        <p:spPr>
          <a:xfrm>
            <a:off x="4057250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接连接符 252"/>
          <p:cNvCxnSpPr/>
          <p:nvPr/>
        </p:nvCxnSpPr>
        <p:spPr>
          <a:xfrm>
            <a:off x="6098172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接连接符 253"/>
          <p:cNvCxnSpPr/>
          <p:nvPr/>
        </p:nvCxnSpPr>
        <p:spPr>
          <a:xfrm>
            <a:off x="8163218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直接连接符 254"/>
          <p:cNvCxnSpPr/>
          <p:nvPr/>
        </p:nvCxnSpPr>
        <p:spPr>
          <a:xfrm>
            <a:off x="10174898" y="5430507"/>
            <a:ext cx="0" cy="625488"/>
          </a:xfrm>
          <a:prstGeom prst="line">
            <a:avLst/>
          </a:prstGeom>
          <a:ln w="38100">
            <a:solidFill>
              <a:schemeClr val="accent5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等腰三角形 258"/>
          <p:cNvSpPr/>
          <p:nvPr/>
        </p:nvSpPr>
        <p:spPr>
          <a:xfrm>
            <a:off x="117640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0" name="等腰三角形 259"/>
          <p:cNvSpPr/>
          <p:nvPr/>
        </p:nvSpPr>
        <p:spPr>
          <a:xfrm>
            <a:off x="180831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等腰三角形 260"/>
          <p:cNvSpPr/>
          <p:nvPr/>
        </p:nvSpPr>
        <p:spPr>
          <a:xfrm>
            <a:off x="244022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等腰三角形 261"/>
          <p:cNvSpPr/>
          <p:nvPr/>
        </p:nvSpPr>
        <p:spPr>
          <a:xfrm>
            <a:off x="307213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等腰三角形 262"/>
          <p:cNvSpPr/>
          <p:nvPr/>
        </p:nvSpPr>
        <p:spPr>
          <a:xfrm>
            <a:off x="370404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等腰三角形 264"/>
          <p:cNvSpPr/>
          <p:nvPr/>
        </p:nvSpPr>
        <p:spPr>
          <a:xfrm>
            <a:off x="875932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等腰三角形 265"/>
          <p:cNvSpPr/>
          <p:nvPr/>
        </p:nvSpPr>
        <p:spPr>
          <a:xfrm>
            <a:off x="812741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等腰三角形 266"/>
          <p:cNvSpPr/>
          <p:nvPr/>
        </p:nvSpPr>
        <p:spPr>
          <a:xfrm>
            <a:off x="749550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等腰三角形 267"/>
          <p:cNvSpPr/>
          <p:nvPr/>
        </p:nvSpPr>
        <p:spPr>
          <a:xfrm>
            <a:off x="686359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9" name="等腰三角形 268"/>
          <p:cNvSpPr/>
          <p:nvPr/>
        </p:nvSpPr>
        <p:spPr>
          <a:xfrm>
            <a:off x="433595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0" name="等腰三角形 269"/>
          <p:cNvSpPr/>
          <p:nvPr/>
        </p:nvSpPr>
        <p:spPr>
          <a:xfrm>
            <a:off x="496786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1" name="等腰三角形 270"/>
          <p:cNvSpPr/>
          <p:nvPr/>
        </p:nvSpPr>
        <p:spPr>
          <a:xfrm>
            <a:off x="623168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2" name="等腰三角形 271"/>
          <p:cNvSpPr/>
          <p:nvPr/>
        </p:nvSpPr>
        <p:spPr>
          <a:xfrm>
            <a:off x="559977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3" name="等腰三角形 272"/>
          <p:cNvSpPr/>
          <p:nvPr/>
        </p:nvSpPr>
        <p:spPr>
          <a:xfrm>
            <a:off x="1002314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4" name="等腰三角形 273"/>
          <p:cNvSpPr/>
          <p:nvPr/>
        </p:nvSpPr>
        <p:spPr>
          <a:xfrm>
            <a:off x="9391235" y="-486056"/>
            <a:ext cx="234553" cy="202201"/>
          </a:xfrm>
          <a:prstGeom prst="triangle">
            <a:avLst/>
          </a:pr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5" name="流程图: 汇总连接 274"/>
          <p:cNvSpPr/>
          <p:nvPr/>
        </p:nvSpPr>
        <p:spPr>
          <a:xfrm>
            <a:off x="1860917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流程图: 汇总连接 277"/>
          <p:cNvSpPr/>
          <p:nvPr/>
        </p:nvSpPr>
        <p:spPr>
          <a:xfrm>
            <a:off x="2373680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流程图: 汇总连接 278"/>
          <p:cNvSpPr/>
          <p:nvPr/>
        </p:nvSpPr>
        <p:spPr>
          <a:xfrm>
            <a:off x="2886443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流程图: 汇总连接 279"/>
          <p:cNvSpPr/>
          <p:nvPr/>
        </p:nvSpPr>
        <p:spPr>
          <a:xfrm>
            <a:off x="3399206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流程图: 汇总连接 280"/>
          <p:cNvSpPr/>
          <p:nvPr/>
        </p:nvSpPr>
        <p:spPr>
          <a:xfrm>
            <a:off x="3911969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流程图: 汇总连接 281"/>
          <p:cNvSpPr/>
          <p:nvPr/>
        </p:nvSpPr>
        <p:spPr>
          <a:xfrm>
            <a:off x="5450258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3" name="流程图: 汇总连接 282"/>
          <p:cNvSpPr/>
          <p:nvPr/>
        </p:nvSpPr>
        <p:spPr>
          <a:xfrm>
            <a:off x="10065125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4" name="流程图: 汇总连接 283"/>
          <p:cNvSpPr/>
          <p:nvPr/>
        </p:nvSpPr>
        <p:spPr>
          <a:xfrm>
            <a:off x="8526836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流程图: 汇总连接 284"/>
          <p:cNvSpPr/>
          <p:nvPr/>
        </p:nvSpPr>
        <p:spPr>
          <a:xfrm>
            <a:off x="9039599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" name="流程图: 汇总连接 285"/>
          <p:cNvSpPr/>
          <p:nvPr/>
        </p:nvSpPr>
        <p:spPr>
          <a:xfrm>
            <a:off x="9552362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8" name="流程图: 汇总连接 287"/>
          <p:cNvSpPr/>
          <p:nvPr/>
        </p:nvSpPr>
        <p:spPr>
          <a:xfrm>
            <a:off x="4424732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9" name="流程图: 汇总连接 288"/>
          <p:cNvSpPr/>
          <p:nvPr/>
        </p:nvSpPr>
        <p:spPr>
          <a:xfrm>
            <a:off x="4937495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0" name="流程图: 汇总连接 289"/>
          <p:cNvSpPr/>
          <p:nvPr/>
        </p:nvSpPr>
        <p:spPr>
          <a:xfrm>
            <a:off x="5963021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流程图: 汇总连接 290"/>
          <p:cNvSpPr/>
          <p:nvPr/>
        </p:nvSpPr>
        <p:spPr>
          <a:xfrm>
            <a:off x="6475784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流程图: 汇总连接 291"/>
          <p:cNvSpPr/>
          <p:nvPr/>
        </p:nvSpPr>
        <p:spPr>
          <a:xfrm>
            <a:off x="6988547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流程图: 汇总连接 292"/>
          <p:cNvSpPr/>
          <p:nvPr/>
        </p:nvSpPr>
        <p:spPr>
          <a:xfrm>
            <a:off x="7501310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流程图: 汇总连接 293"/>
          <p:cNvSpPr/>
          <p:nvPr/>
        </p:nvSpPr>
        <p:spPr>
          <a:xfrm>
            <a:off x="8014073" y="6180109"/>
            <a:ext cx="198917" cy="198917"/>
          </a:xfrm>
          <a:prstGeom prst="flowChartSummingJunction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流程图: 汇总连接 294"/>
          <p:cNvSpPr/>
          <p:nvPr/>
        </p:nvSpPr>
        <p:spPr>
          <a:xfrm>
            <a:off x="1852456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流程图: 汇总连接 295"/>
          <p:cNvSpPr/>
          <p:nvPr/>
        </p:nvSpPr>
        <p:spPr>
          <a:xfrm>
            <a:off x="2365219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流程图: 汇总连接 296"/>
          <p:cNvSpPr/>
          <p:nvPr/>
        </p:nvSpPr>
        <p:spPr>
          <a:xfrm>
            <a:off x="2877982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流程图: 汇总连接 297"/>
          <p:cNvSpPr/>
          <p:nvPr/>
        </p:nvSpPr>
        <p:spPr>
          <a:xfrm>
            <a:off x="3390745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9" name="流程图: 汇总连接 298"/>
          <p:cNvSpPr/>
          <p:nvPr/>
        </p:nvSpPr>
        <p:spPr>
          <a:xfrm>
            <a:off x="3903508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0" name="流程图: 汇总连接 299"/>
          <p:cNvSpPr/>
          <p:nvPr/>
        </p:nvSpPr>
        <p:spPr>
          <a:xfrm>
            <a:off x="5441797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1" name="流程图: 汇总连接 300"/>
          <p:cNvSpPr/>
          <p:nvPr/>
        </p:nvSpPr>
        <p:spPr>
          <a:xfrm>
            <a:off x="10056664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2" name="流程图: 汇总连接 301"/>
          <p:cNvSpPr/>
          <p:nvPr/>
        </p:nvSpPr>
        <p:spPr>
          <a:xfrm>
            <a:off x="8518375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3" name="流程图: 汇总连接 302"/>
          <p:cNvSpPr/>
          <p:nvPr/>
        </p:nvSpPr>
        <p:spPr>
          <a:xfrm>
            <a:off x="9031138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4" name="流程图: 汇总连接 303"/>
          <p:cNvSpPr/>
          <p:nvPr/>
        </p:nvSpPr>
        <p:spPr>
          <a:xfrm>
            <a:off x="9543901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5" name="流程图: 汇总连接 304"/>
          <p:cNvSpPr/>
          <p:nvPr/>
        </p:nvSpPr>
        <p:spPr>
          <a:xfrm>
            <a:off x="4416271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6" name="流程图: 汇总连接 305"/>
          <p:cNvSpPr/>
          <p:nvPr/>
        </p:nvSpPr>
        <p:spPr>
          <a:xfrm>
            <a:off x="4929034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" name="流程图: 汇总连接 306"/>
          <p:cNvSpPr/>
          <p:nvPr/>
        </p:nvSpPr>
        <p:spPr>
          <a:xfrm>
            <a:off x="5954560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8" name="流程图: 汇总连接 307"/>
          <p:cNvSpPr/>
          <p:nvPr/>
        </p:nvSpPr>
        <p:spPr>
          <a:xfrm>
            <a:off x="6467323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9" name="流程图: 汇总连接 308"/>
          <p:cNvSpPr/>
          <p:nvPr/>
        </p:nvSpPr>
        <p:spPr>
          <a:xfrm>
            <a:off x="6980086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0" name="流程图: 汇总连接 309"/>
          <p:cNvSpPr/>
          <p:nvPr/>
        </p:nvSpPr>
        <p:spPr>
          <a:xfrm>
            <a:off x="7492849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1" name="流程图: 汇总连接 310"/>
          <p:cNvSpPr/>
          <p:nvPr/>
        </p:nvSpPr>
        <p:spPr>
          <a:xfrm>
            <a:off x="8005612" y="6674571"/>
            <a:ext cx="198917" cy="198917"/>
          </a:xfrm>
          <a:prstGeom prst="flowChartSummingJunction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7111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3</TotalTime>
  <Words>97</Words>
  <Application>Microsoft Office PowerPoint</Application>
  <PresentationFormat>宽屏</PresentationFormat>
  <Paragraphs>55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yc</dc:creator>
  <cp:lastModifiedBy>kyc</cp:lastModifiedBy>
  <cp:revision>40</cp:revision>
  <dcterms:created xsi:type="dcterms:W3CDTF">2019-01-04T13:24:18Z</dcterms:created>
  <dcterms:modified xsi:type="dcterms:W3CDTF">2019-01-10T02:07:42Z</dcterms:modified>
</cp:coreProperties>
</file>